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0AF6701" w14:textId="77777777" w:rsidR="007441CD" w:rsidRPr="0038121A" w:rsidRDefault="007441CD" w:rsidP="007441CD">
      <w:pPr>
        <w:pStyle w:val="Heading1"/>
      </w:pPr>
      <w:bookmarkStart w:id="0" w:name="_Toc330463899"/>
      <w:bookmarkStart w:id="1" w:name="_Toc337116342"/>
      <w:r w:rsidRPr="0038121A">
        <w:t>FORMATIVE ASSESSMENTS</w:t>
      </w:r>
      <w:bookmarkEnd w:id="0"/>
      <w:r>
        <w:t xml:space="preserve"> WORKBOOK</w:t>
      </w:r>
      <w:bookmarkEnd w:id="1"/>
    </w:p>
    <w:p w14:paraId="240F6A9B" w14:textId="77777777" w:rsidR="007441CD" w:rsidRPr="0038121A" w:rsidRDefault="007441CD" w:rsidP="007441CD">
      <w:pPr>
        <w:pStyle w:val="Heading2"/>
        <w:rPr>
          <w:lang w:val="en-ZA"/>
        </w:rPr>
      </w:pPr>
      <w:bookmarkStart w:id="2" w:name="_Toc330463900"/>
      <w:bookmarkStart w:id="3" w:name="_Toc337116343"/>
      <w:r w:rsidRPr="0038121A">
        <w:rPr>
          <w:lang w:val="en-ZA"/>
        </w:rPr>
        <w:t>9016</w:t>
      </w:r>
      <w:bookmarkEnd w:id="2"/>
      <w:bookmarkEnd w:id="3"/>
    </w:p>
    <w:p w14:paraId="7E797C98" w14:textId="77777777" w:rsidR="007441CD" w:rsidRPr="0038121A" w:rsidRDefault="007441CD" w:rsidP="007441CD">
      <w:pPr>
        <w:pStyle w:val="Heading3"/>
        <w:rPr>
          <w:lang w:val="en-ZA"/>
        </w:rPr>
      </w:pPr>
      <w:bookmarkStart w:id="4" w:name="_Toc330463901"/>
      <w:bookmarkStart w:id="5" w:name="_Toc337116344"/>
      <w:r w:rsidRPr="0038121A">
        <w:rPr>
          <w:lang w:val="en-ZA"/>
        </w:rPr>
        <w:t>Formative Assessment 1</w:t>
      </w:r>
      <w:bookmarkEnd w:id="4"/>
      <w:bookmarkEnd w:id="5"/>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0"/>
      </w:tblGrid>
      <w:tr w:rsidR="007441CD" w:rsidRPr="0038121A" w14:paraId="47B47212" w14:textId="77777777" w:rsidTr="00A14B9E">
        <w:tc>
          <w:tcPr>
            <w:tcW w:w="9626" w:type="dxa"/>
          </w:tcPr>
          <w:p w14:paraId="15ADCD94" w14:textId="77777777" w:rsidR="007441CD" w:rsidRPr="0038121A" w:rsidRDefault="007441CD" w:rsidP="00A14B9E">
            <w:pPr>
              <w:rPr>
                <w:lang w:val="en-ZA"/>
              </w:rPr>
            </w:pPr>
            <w:r w:rsidRPr="0038121A">
              <w:rPr>
                <w:lang w:val="en-ZA"/>
              </w:rPr>
              <w:t>Estimate (guess) and then measure the lengths of the following line segments.  Give your answers in cm and mm.</w:t>
            </w:r>
          </w:p>
        </w:tc>
      </w:tr>
      <w:tr w:rsidR="007441CD" w:rsidRPr="0038121A" w14:paraId="4EC8B6C9" w14:textId="77777777" w:rsidTr="00A14B9E">
        <w:tc>
          <w:tcPr>
            <w:tcW w:w="9626" w:type="dxa"/>
          </w:tcPr>
          <w:p w14:paraId="7088E511" w14:textId="77777777" w:rsidR="007441CD" w:rsidRPr="0038121A" w:rsidRDefault="007441CD" w:rsidP="00A14B9E">
            <w:pPr>
              <w:rPr>
                <w:lang w:val="en-ZA"/>
              </w:rPr>
            </w:pPr>
          </w:p>
        </w:tc>
      </w:tr>
      <w:tr w:rsidR="007441CD" w:rsidRPr="0038121A" w14:paraId="2D6F5487" w14:textId="77777777" w:rsidTr="00A14B9E">
        <w:tc>
          <w:tcPr>
            <w:tcW w:w="9626" w:type="dxa"/>
          </w:tcPr>
          <w:p w14:paraId="05190F5F" w14:textId="77777777" w:rsidR="007441CD" w:rsidRPr="0038121A" w:rsidRDefault="007441CD" w:rsidP="00A14B9E">
            <w:pPr>
              <w:rPr>
                <w:lang w:val="en-ZA"/>
              </w:rPr>
            </w:pPr>
          </w:p>
        </w:tc>
      </w:tr>
      <w:tr w:rsidR="007441CD" w:rsidRPr="0038121A" w14:paraId="670B399E" w14:textId="77777777" w:rsidTr="00A14B9E">
        <w:tc>
          <w:tcPr>
            <w:tcW w:w="9626" w:type="dxa"/>
          </w:tcPr>
          <w:p w14:paraId="230A8E8B" w14:textId="77777777" w:rsidR="007441CD" w:rsidRPr="0038121A" w:rsidRDefault="007441CD" w:rsidP="00A14B9E">
            <w:pPr>
              <w:rPr>
                <w:lang w:val="en-ZA"/>
              </w:rPr>
            </w:pPr>
          </w:p>
        </w:tc>
      </w:tr>
      <w:tr w:rsidR="007441CD" w:rsidRPr="0038121A" w14:paraId="1FF58C09" w14:textId="77777777" w:rsidTr="00A14B9E">
        <w:tc>
          <w:tcPr>
            <w:tcW w:w="9626" w:type="dxa"/>
          </w:tcPr>
          <w:p w14:paraId="34AE5B69" w14:textId="77777777" w:rsidR="007441CD" w:rsidRPr="0038121A" w:rsidRDefault="007441CD" w:rsidP="00A14B9E">
            <w:pPr>
              <w:rPr>
                <w:lang w:val="en-ZA"/>
              </w:rPr>
            </w:pPr>
          </w:p>
        </w:tc>
      </w:tr>
    </w:tbl>
    <w:p w14:paraId="2A09F449" w14:textId="77777777" w:rsidR="007441CD" w:rsidRPr="0038121A" w:rsidRDefault="007441CD" w:rsidP="007441CD">
      <w:pPr>
        <w:ind w:left="360"/>
        <w:rPr>
          <w:lang w:val="en-ZA"/>
        </w:rPr>
      </w:pPr>
    </w:p>
    <w:p w14:paraId="5AED6524" w14:textId="6D96CD32" w:rsidR="007441CD" w:rsidRPr="0038121A" w:rsidRDefault="007441CD" w:rsidP="007441CD">
      <w:pPr>
        <w:rPr>
          <w:lang w:val="en-ZA"/>
        </w:rPr>
      </w:pPr>
      <w:r w:rsidRPr="0038121A">
        <w:rPr>
          <w:noProof/>
          <w:lang w:val="en-ZA"/>
        </w:rPr>
        <mc:AlternateContent>
          <mc:Choice Requires="wpc">
            <w:drawing>
              <wp:inline distT="0" distB="0" distL="0" distR="0" wp14:anchorId="5AF0C5C2" wp14:editId="06BBCC3C">
                <wp:extent cx="5486400" cy="2628900"/>
                <wp:effectExtent l="14605" t="22860" r="13970" b="5715"/>
                <wp:docPr id="175" name="Canvas 17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69" name="Line 102"/>
                        <wps:cNvCnPr>
                          <a:cxnSpLocks noChangeShapeType="1"/>
                        </wps:cNvCnPr>
                        <wps:spPr bwMode="auto">
                          <a:xfrm>
                            <a:off x="457200" y="457039"/>
                            <a:ext cx="1143000" cy="9148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Line 103"/>
                        <wps:cNvCnPr>
                          <a:cxnSpLocks noChangeShapeType="1"/>
                        </wps:cNvCnPr>
                        <wps:spPr bwMode="auto">
                          <a:xfrm>
                            <a:off x="2514600" y="800003"/>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Line 104"/>
                        <wps:cNvCnPr>
                          <a:cxnSpLocks noChangeShapeType="1"/>
                        </wps:cNvCnPr>
                        <wps:spPr bwMode="auto">
                          <a:xfrm>
                            <a:off x="2971800" y="1485932"/>
                            <a:ext cx="0" cy="8000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Text Box 105"/>
                        <wps:cNvSpPr txBox="1">
                          <a:spLocks noChangeArrowheads="1"/>
                        </wps:cNvSpPr>
                        <wps:spPr bwMode="auto">
                          <a:xfrm>
                            <a:off x="908304" y="342964"/>
                            <a:ext cx="348996" cy="342964"/>
                          </a:xfrm>
                          <a:prstGeom prst="rect">
                            <a:avLst/>
                          </a:prstGeom>
                          <a:solidFill>
                            <a:srgbClr val="FFFFFF"/>
                          </a:solidFill>
                          <a:ln w="9525">
                            <a:solidFill>
                              <a:srgbClr val="000000"/>
                            </a:solidFill>
                            <a:miter lim="800000"/>
                            <a:headEnd/>
                            <a:tailEnd/>
                          </a:ln>
                        </wps:spPr>
                        <wps:txbx>
                          <w:txbxContent>
                            <w:p w14:paraId="300A65CB" w14:textId="77777777" w:rsidR="007441CD" w:rsidRDefault="007441CD" w:rsidP="007441CD">
                              <w:r>
                                <w:t>1</w:t>
                              </w:r>
                            </w:p>
                          </w:txbxContent>
                        </wps:txbx>
                        <wps:bodyPr rot="0" vert="horz" wrap="square" lIns="91440" tIns="45720" rIns="91440" bIns="45720" anchor="t" anchorCtr="0" upright="1">
                          <a:noAutofit/>
                        </wps:bodyPr>
                      </wps:wsp>
                      <wps:wsp>
                        <wps:cNvPr id="173" name="Text Box 106"/>
                        <wps:cNvSpPr txBox="1">
                          <a:spLocks noChangeArrowheads="1"/>
                        </wps:cNvSpPr>
                        <wps:spPr bwMode="auto">
                          <a:xfrm>
                            <a:off x="3073146" y="228890"/>
                            <a:ext cx="355854" cy="342964"/>
                          </a:xfrm>
                          <a:prstGeom prst="rect">
                            <a:avLst/>
                          </a:prstGeom>
                          <a:solidFill>
                            <a:srgbClr val="FFFFFF"/>
                          </a:solidFill>
                          <a:ln w="9525">
                            <a:solidFill>
                              <a:srgbClr val="000000"/>
                            </a:solidFill>
                            <a:miter lim="800000"/>
                            <a:headEnd/>
                            <a:tailEnd/>
                          </a:ln>
                        </wps:spPr>
                        <wps:txbx>
                          <w:txbxContent>
                            <w:p w14:paraId="25E4E964" w14:textId="77777777" w:rsidR="007441CD" w:rsidRDefault="007441CD" w:rsidP="007441CD">
                              <w:r>
                                <w:t>2</w:t>
                              </w:r>
                            </w:p>
                          </w:txbxContent>
                        </wps:txbx>
                        <wps:bodyPr rot="0" vert="horz" wrap="square" lIns="91440" tIns="45720" rIns="91440" bIns="45720" anchor="t" anchorCtr="0" upright="1">
                          <a:noAutofit/>
                        </wps:bodyPr>
                      </wps:wsp>
                      <wps:wsp>
                        <wps:cNvPr id="174" name="Text Box 107"/>
                        <wps:cNvSpPr txBox="1">
                          <a:spLocks noChangeArrowheads="1"/>
                        </wps:cNvSpPr>
                        <wps:spPr bwMode="auto">
                          <a:xfrm>
                            <a:off x="3213354" y="1714822"/>
                            <a:ext cx="387096" cy="342224"/>
                          </a:xfrm>
                          <a:prstGeom prst="rect">
                            <a:avLst/>
                          </a:prstGeom>
                          <a:solidFill>
                            <a:srgbClr val="FFFFFF"/>
                          </a:solidFill>
                          <a:ln w="9525">
                            <a:solidFill>
                              <a:srgbClr val="000000"/>
                            </a:solidFill>
                            <a:miter lim="800000"/>
                            <a:headEnd/>
                            <a:tailEnd/>
                          </a:ln>
                        </wps:spPr>
                        <wps:txbx>
                          <w:txbxContent>
                            <w:p w14:paraId="29EE1DC0" w14:textId="77777777" w:rsidR="007441CD" w:rsidRDefault="007441CD" w:rsidP="007441CD">
                              <w:r>
                                <w:t>3</w:t>
                              </w:r>
                            </w:p>
                          </w:txbxContent>
                        </wps:txbx>
                        <wps:bodyPr rot="0" vert="horz" wrap="square" lIns="91440" tIns="45720" rIns="91440" bIns="45720" anchor="t" anchorCtr="0" upright="1">
                          <a:noAutofit/>
                        </wps:bodyPr>
                      </wps:wsp>
                    </wpc:wpc>
                  </a:graphicData>
                </a:graphic>
              </wp:inline>
            </w:drawing>
          </mc:Choice>
          <mc:Fallback>
            <w:pict>
              <v:group w14:anchorId="5AF0C5C2" id="Canvas 175" o:spid="_x0000_s1026" editas="canvas" style="width:6in;height:207pt;mso-position-horizontal-relative:char;mso-position-vertical-relative:line" coordsize="54864,262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4864;height:26289;visibility:visible;mso-wrap-style:square" stroked="t">
                  <v:fill o:detectmouseclick="t"/>
                  <v:path o:connecttype="none"/>
                </v:shape>
                <v:line id="Line 102" o:spid="_x0000_s1028" style="position:absolute;visibility:visible;mso-wrap-style:square" from="4572,4570" to="16002,13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"/>
                <v:line id="Line 103" o:spid="_x0000_s1029" style="position:absolute;visibility:visible;mso-wrap-style:square" from="25146,8000" to="43434,8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"/>
                <v:line id="Line 104" o:spid="_x0000_s1030" style="position:absolute;visibility:visible;mso-wrap-style:square" from="29718,14859" to="29718,22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"/>
                <v:shapetype id="_x0000_t202" coordsize="21600,21600" o:spt="202" path="m,l,21600r21600,l21600,xe">
                  <v:stroke joinstyle="miter"/>
                  <v:path gradientshapeok="t" o:connecttype="rect"/>
                </v:shapetype>
                <v:shape id="Text Box 105" o:spid="_x0000_s1031" type="#_x0000_t202" style="position:absolute;left:9083;top:3429;width:3490;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">
                  <v:textbox>
                    <w:txbxContent>
                      <w:p w14:paraId="300A65CB" w14:textId="77777777" w:rsidR="007441CD" w:rsidRDefault="007441CD" w:rsidP="007441CD">
                        <w:r>
                          <w:t>1</w:t>
                        </w:r>
                      </w:p>
                    </w:txbxContent>
                  </v:textbox>
                </v:shape>
                <v:shape id="Text Box 106" o:spid="_x0000_s1032" type="#_x0000_t202" style="position:absolute;left:30731;top:2288;width:3559;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">
                  <v:textbox>
                    <w:txbxContent>
                      <w:p w14:paraId="25E4E964" w14:textId="77777777" w:rsidR="007441CD" w:rsidRDefault="007441CD" w:rsidP="007441CD">
                        <w:r>
                          <w:t>2</w:t>
                        </w:r>
                      </w:p>
                    </w:txbxContent>
                  </v:textbox>
                </v:shape>
                <v:shape id="Text Box 107" o:spid="_x0000_s1033" type="#_x0000_t202" style="position:absolute;left:32133;top:17148;width:3871;height:3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">
                  <v:textbox>
                    <w:txbxContent>
                      <w:p w14:paraId="29EE1DC0" w14:textId="77777777" w:rsidR="007441CD" w:rsidRDefault="007441CD" w:rsidP="007441CD">
                        <w:r>
                          <w:t>3</w:t>
                        </w:r>
                      </w:p>
                    </w:txbxContent>
                  </v:textbox>
                </v:shape>
                <w10:anchorlock/>
              </v:group>
            </w:pict>
          </mc:Fallback>
        </mc:AlternateContent>
      </w:r>
    </w:p>
    <w:p w14:paraId="604E0100" w14:textId="77777777" w:rsidR="007441CD" w:rsidRPr="0038121A" w:rsidRDefault="007441CD" w:rsidP="007441CD">
      <w:pPr>
        <w:jc w:val="left"/>
        <w:rPr>
          <w:lang w:val="en-ZA"/>
        </w:rPr>
      </w:pP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0"/>
      </w:tblGrid>
      <w:tr w:rsidR="007441CD" w:rsidRPr="0038121A" w14:paraId="4B31BA75" w14:textId="77777777" w:rsidTr="00A14B9E">
        <w:tc>
          <w:tcPr>
            <w:tcW w:w="9796" w:type="dxa"/>
          </w:tcPr>
          <w:p w14:paraId="2B893E8F" w14:textId="77777777" w:rsidR="007441CD" w:rsidRPr="0038121A" w:rsidRDefault="007441CD" w:rsidP="00A14B9E">
            <w:pPr>
              <w:rPr>
                <w:lang w:val="en-ZA"/>
              </w:rPr>
            </w:pPr>
            <w:r w:rsidRPr="0038121A">
              <w:rPr>
                <w:lang w:val="en-ZA"/>
              </w:rPr>
              <w:t xml:space="preserve">A rectangular plot of land has a length </w:t>
            </w:r>
            <w:proofErr w:type="gramStart"/>
            <w:r w:rsidRPr="0038121A">
              <w:rPr>
                <w:lang w:val="en-ZA"/>
              </w:rPr>
              <w:t>of  250</w:t>
            </w:r>
            <w:proofErr w:type="gramEnd"/>
            <w:r w:rsidRPr="0038121A">
              <w:rPr>
                <w:lang w:val="en-ZA"/>
              </w:rPr>
              <w:t>m and a width of 175 m.  The farmer wants to fence the plot using 6 strands of wire.  What length of wire will s/he need?</w:t>
            </w:r>
          </w:p>
        </w:tc>
      </w:tr>
      <w:tr w:rsidR="007441CD" w:rsidRPr="0038121A" w14:paraId="7D9C8AAE" w14:textId="77777777" w:rsidTr="00A14B9E">
        <w:tc>
          <w:tcPr>
            <w:tcW w:w="9796" w:type="dxa"/>
          </w:tcPr>
          <w:p w14:paraId="4DCAF16C" w14:textId="77777777" w:rsidR="007441CD" w:rsidRPr="0038121A" w:rsidRDefault="007441CD" w:rsidP="00A14B9E">
            <w:pPr>
              <w:rPr>
                <w:rStyle w:val="SubtleEmphasis"/>
                <w:lang w:val="en-ZA"/>
              </w:rPr>
            </w:pPr>
          </w:p>
        </w:tc>
      </w:tr>
      <w:tr w:rsidR="007441CD" w:rsidRPr="0038121A" w14:paraId="6DF0898F" w14:textId="77777777" w:rsidTr="00A14B9E">
        <w:tc>
          <w:tcPr>
            <w:tcW w:w="9796" w:type="dxa"/>
          </w:tcPr>
          <w:p w14:paraId="79813C3B" w14:textId="77777777" w:rsidR="007441CD" w:rsidRPr="0038121A" w:rsidRDefault="007441CD" w:rsidP="00A14B9E">
            <w:pPr>
              <w:rPr>
                <w:lang w:val="en-ZA"/>
              </w:rPr>
            </w:pPr>
          </w:p>
        </w:tc>
      </w:tr>
    </w:tbl>
    <w:p w14:paraId="3FDA22F8" w14:textId="77777777" w:rsidR="007441CD" w:rsidRPr="0038121A" w:rsidRDefault="007441CD" w:rsidP="007441CD">
      <w:pPr>
        <w:rPr>
          <w:lang w:val="en-ZA"/>
        </w:rPr>
      </w:pPr>
    </w:p>
    <w:p w14:paraId="2E7C4CDA" w14:textId="77777777" w:rsidR="007441CD" w:rsidRPr="0038121A" w:rsidRDefault="007441CD" w:rsidP="007441CD">
      <w:pPr>
        <w:pStyle w:val="Heading3"/>
        <w:rPr>
          <w:lang w:val="en-ZA"/>
        </w:rPr>
      </w:pPr>
      <w:r w:rsidRPr="0038121A">
        <w:rPr>
          <w:lang w:val="en-ZA"/>
        </w:rPr>
        <w:br w:type="page"/>
      </w:r>
      <w:bookmarkStart w:id="6" w:name="_Toc330463902"/>
      <w:bookmarkStart w:id="7" w:name="_Toc337116345"/>
      <w:r w:rsidRPr="0038121A">
        <w:rPr>
          <w:lang w:val="en-ZA"/>
        </w:rPr>
        <w:lastRenderedPageBreak/>
        <w:t>Formative Assessment 2</w:t>
      </w:r>
      <w:bookmarkEnd w:id="6"/>
      <w:bookmarkEnd w:id="7"/>
    </w:p>
    <w:p w14:paraId="719D08FB" w14:textId="77777777" w:rsidR="007441CD" w:rsidRPr="0038121A" w:rsidRDefault="007441CD" w:rsidP="007441CD">
      <w:pPr>
        <w:rPr>
          <w:lang w:val="en-ZA"/>
        </w:rPr>
      </w:pPr>
      <w:r w:rsidRPr="0038121A">
        <w:rPr>
          <w:lang w:val="en-ZA"/>
        </w:rPr>
        <w:t>Every weekday, from Monday to Thursday, Thabo drives the distance of 25 km between his home and work in 30 minutes.  However, Fridays it only takes him 20 minutes to cover the same distance.</w:t>
      </w: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0"/>
      </w:tblGrid>
      <w:tr w:rsidR="007441CD" w:rsidRPr="0038121A" w14:paraId="18035B1D" w14:textId="77777777" w:rsidTr="00A14B9E">
        <w:tc>
          <w:tcPr>
            <w:tcW w:w="9796" w:type="dxa"/>
          </w:tcPr>
          <w:p w14:paraId="306E7175" w14:textId="77777777" w:rsidR="007441CD" w:rsidRPr="0038121A" w:rsidRDefault="007441CD" w:rsidP="00A14B9E">
            <w:pPr>
              <w:rPr>
                <w:lang w:val="en-ZA"/>
              </w:rPr>
            </w:pPr>
            <w:r w:rsidRPr="0038121A">
              <w:rPr>
                <w:lang w:val="en-ZA"/>
              </w:rPr>
              <w:t xml:space="preserve">Calculate his speed on weekdays except Fridays. </w:t>
            </w:r>
          </w:p>
        </w:tc>
      </w:tr>
      <w:tr w:rsidR="007441CD" w:rsidRPr="0038121A" w14:paraId="361F427D" w14:textId="77777777" w:rsidTr="00A14B9E">
        <w:tc>
          <w:tcPr>
            <w:tcW w:w="9796" w:type="dxa"/>
          </w:tcPr>
          <w:p w14:paraId="53CB378F" w14:textId="77777777" w:rsidR="007441CD" w:rsidRPr="0038121A" w:rsidRDefault="007441CD" w:rsidP="00A14B9E">
            <w:pPr>
              <w:rPr>
                <w:rStyle w:val="SubtleEmphasis"/>
                <w:lang w:val="en-ZA"/>
              </w:rPr>
            </w:pPr>
          </w:p>
        </w:tc>
      </w:tr>
      <w:tr w:rsidR="007441CD" w:rsidRPr="0038121A" w14:paraId="764B77E9" w14:textId="77777777" w:rsidTr="00A14B9E">
        <w:tc>
          <w:tcPr>
            <w:tcW w:w="9796" w:type="dxa"/>
          </w:tcPr>
          <w:p w14:paraId="68469192" w14:textId="77777777" w:rsidR="007441CD" w:rsidRPr="0038121A" w:rsidRDefault="007441CD" w:rsidP="00A14B9E">
            <w:pPr>
              <w:rPr>
                <w:lang w:val="en-ZA"/>
              </w:rPr>
            </w:pPr>
            <w:r w:rsidRPr="0038121A">
              <w:rPr>
                <w:lang w:val="en-ZA"/>
              </w:rPr>
              <w:t xml:space="preserve">Calculate his speed on Fridays. </w:t>
            </w:r>
          </w:p>
        </w:tc>
      </w:tr>
      <w:tr w:rsidR="007441CD" w:rsidRPr="0038121A" w14:paraId="7775BE22" w14:textId="77777777" w:rsidTr="00A14B9E">
        <w:tc>
          <w:tcPr>
            <w:tcW w:w="9796" w:type="dxa"/>
          </w:tcPr>
          <w:p w14:paraId="484418BC" w14:textId="77777777" w:rsidR="007441CD" w:rsidRPr="0038121A" w:rsidRDefault="007441CD" w:rsidP="00A14B9E">
            <w:pPr>
              <w:rPr>
                <w:rStyle w:val="SubtleEmphasis"/>
                <w:lang w:val="en-ZA"/>
              </w:rPr>
            </w:pPr>
          </w:p>
        </w:tc>
      </w:tr>
    </w:tbl>
    <w:p w14:paraId="7B0C1662" w14:textId="77777777" w:rsidR="007441CD" w:rsidRPr="0038121A" w:rsidRDefault="007441CD" w:rsidP="007441CD">
      <w:pPr>
        <w:rPr>
          <w:lang w:val="en-ZA"/>
        </w:rPr>
      </w:pPr>
      <w:r w:rsidRPr="0038121A">
        <w:rPr>
          <w:lang w:val="en-ZA"/>
        </w:rPr>
        <w:t>A bicycle moves 65 meters in 15 seconds. Calculate the speed of the bicycle.</w:t>
      </w: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0"/>
      </w:tblGrid>
      <w:tr w:rsidR="007441CD" w:rsidRPr="0038121A" w14:paraId="02E40A1B" w14:textId="77777777" w:rsidTr="00A14B9E">
        <w:tc>
          <w:tcPr>
            <w:tcW w:w="9796" w:type="dxa"/>
          </w:tcPr>
          <w:p w14:paraId="19C3AD82" w14:textId="77777777" w:rsidR="007441CD" w:rsidRPr="0038121A" w:rsidRDefault="007441CD" w:rsidP="00A14B9E">
            <w:pPr>
              <w:rPr>
                <w:lang w:val="en-ZA"/>
              </w:rPr>
            </w:pPr>
            <w:r w:rsidRPr="0038121A">
              <w:rPr>
                <w:lang w:val="en-ZA"/>
              </w:rPr>
              <w:t>s = distance / time</w:t>
            </w:r>
          </w:p>
        </w:tc>
      </w:tr>
      <w:tr w:rsidR="007441CD" w:rsidRPr="0038121A" w14:paraId="00A7B9B6" w14:textId="77777777" w:rsidTr="00A14B9E">
        <w:tc>
          <w:tcPr>
            <w:tcW w:w="9796" w:type="dxa"/>
          </w:tcPr>
          <w:p w14:paraId="016451EE" w14:textId="77777777" w:rsidR="007441CD" w:rsidRPr="0038121A" w:rsidRDefault="007441CD" w:rsidP="00A14B9E">
            <w:pPr>
              <w:rPr>
                <w:lang w:val="en-ZA"/>
              </w:rPr>
            </w:pPr>
            <w:r w:rsidRPr="0038121A">
              <w:rPr>
                <w:lang w:val="en-ZA"/>
              </w:rPr>
              <w:t xml:space="preserve">   = </w:t>
            </w:r>
          </w:p>
        </w:tc>
      </w:tr>
      <w:tr w:rsidR="007441CD" w:rsidRPr="0038121A" w14:paraId="33132B54" w14:textId="77777777" w:rsidTr="00A14B9E">
        <w:tc>
          <w:tcPr>
            <w:tcW w:w="9796" w:type="dxa"/>
          </w:tcPr>
          <w:p w14:paraId="3D8C1F9A" w14:textId="77777777" w:rsidR="007441CD" w:rsidRPr="0038121A" w:rsidRDefault="007441CD" w:rsidP="00A14B9E">
            <w:pPr>
              <w:rPr>
                <w:lang w:val="en-ZA"/>
              </w:rPr>
            </w:pPr>
            <w:r w:rsidRPr="0038121A">
              <w:rPr>
                <w:lang w:val="en-ZA"/>
              </w:rPr>
              <w:t xml:space="preserve">   = </w:t>
            </w:r>
          </w:p>
          <w:p w14:paraId="43A52F44" w14:textId="77777777" w:rsidR="007441CD" w:rsidRPr="0038121A" w:rsidRDefault="007441CD" w:rsidP="00A14B9E">
            <w:pPr>
              <w:rPr>
                <w:lang w:val="en-ZA"/>
              </w:rPr>
            </w:pPr>
          </w:p>
        </w:tc>
      </w:tr>
    </w:tbl>
    <w:p w14:paraId="01721760" w14:textId="77777777" w:rsidR="007441CD" w:rsidRPr="0038121A" w:rsidRDefault="007441CD" w:rsidP="007441CD">
      <w:pPr>
        <w:rPr>
          <w:lang w:val="en-ZA"/>
        </w:rPr>
      </w:pPr>
    </w:p>
    <w:p w14:paraId="10F779E5" w14:textId="77777777" w:rsidR="007441CD" w:rsidRPr="0038121A" w:rsidRDefault="007441CD" w:rsidP="007441CD">
      <w:pPr>
        <w:pStyle w:val="Heading3"/>
        <w:rPr>
          <w:lang w:val="en-ZA"/>
        </w:rPr>
      </w:pPr>
      <w:bookmarkStart w:id="8" w:name="_Toc330463903"/>
      <w:bookmarkStart w:id="9" w:name="_Toc337116346"/>
      <w:r w:rsidRPr="0038121A">
        <w:rPr>
          <w:lang w:val="en-ZA"/>
        </w:rPr>
        <w:t>Formative Assessment 3</w:t>
      </w:r>
      <w:bookmarkEnd w:id="8"/>
      <w:bookmarkEnd w:id="9"/>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0"/>
      </w:tblGrid>
      <w:tr w:rsidR="007441CD" w:rsidRPr="0038121A" w14:paraId="464D3193" w14:textId="77777777" w:rsidTr="00A14B9E">
        <w:tc>
          <w:tcPr>
            <w:tcW w:w="9626" w:type="dxa"/>
          </w:tcPr>
          <w:p w14:paraId="010C0CA1" w14:textId="77777777" w:rsidR="007441CD" w:rsidRPr="0038121A" w:rsidRDefault="007441CD" w:rsidP="00A14B9E">
            <w:pPr>
              <w:rPr>
                <w:lang w:val="en-ZA"/>
              </w:rPr>
            </w:pPr>
            <w:r w:rsidRPr="0038121A">
              <w:rPr>
                <w:lang w:val="en-ZA"/>
              </w:rPr>
              <w:t>Every weekday Sam drives the distance of 25 km between his home and work in 30 minutes.  However, Fridays it only takes him 20 minutes to cover the same distance.</w:t>
            </w:r>
          </w:p>
        </w:tc>
      </w:tr>
      <w:tr w:rsidR="007441CD" w:rsidRPr="0038121A" w14:paraId="640B80F5" w14:textId="77777777" w:rsidTr="00A14B9E">
        <w:tc>
          <w:tcPr>
            <w:tcW w:w="9626" w:type="dxa"/>
          </w:tcPr>
          <w:p w14:paraId="1A73B5A0" w14:textId="77777777" w:rsidR="007441CD" w:rsidRPr="0038121A" w:rsidRDefault="007441CD" w:rsidP="00A14B9E">
            <w:pPr>
              <w:rPr>
                <w:lang w:val="en-ZA"/>
              </w:rPr>
            </w:pPr>
            <w:r w:rsidRPr="0038121A">
              <w:rPr>
                <w:lang w:val="en-ZA"/>
              </w:rPr>
              <w:t>What information do you need to calculate the velocity of Sam’s car on these different days?</w:t>
            </w:r>
          </w:p>
        </w:tc>
      </w:tr>
      <w:tr w:rsidR="007441CD" w:rsidRPr="0038121A" w14:paraId="63BF6D00" w14:textId="77777777" w:rsidTr="00A14B9E">
        <w:tc>
          <w:tcPr>
            <w:tcW w:w="9626" w:type="dxa"/>
          </w:tcPr>
          <w:p w14:paraId="285F1BEF" w14:textId="77777777" w:rsidR="007441CD" w:rsidRPr="0038121A" w:rsidRDefault="007441CD" w:rsidP="00A14B9E">
            <w:pPr>
              <w:rPr>
                <w:rStyle w:val="SubtleEmphasis"/>
                <w:lang w:val="en-ZA"/>
              </w:rPr>
            </w:pPr>
          </w:p>
        </w:tc>
      </w:tr>
      <w:tr w:rsidR="007441CD" w:rsidRPr="0038121A" w14:paraId="4F57ADD4" w14:textId="77777777" w:rsidTr="00A14B9E">
        <w:tc>
          <w:tcPr>
            <w:tcW w:w="9626" w:type="dxa"/>
          </w:tcPr>
          <w:p w14:paraId="41C57649" w14:textId="77777777" w:rsidR="007441CD" w:rsidRPr="0038121A" w:rsidRDefault="007441CD" w:rsidP="00A14B9E">
            <w:pPr>
              <w:rPr>
                <w:lang w:val="en-ZA"/>
              </w:rPr>
            </w:pPr>
            <w:r w:rsidRPr="0038121A">
              <w:rPr>
                <w:lang w:val="en-ZA"/>
              </w:rPr>
              <w:t xml:space="preserve">One day Sam drives at a speed of 20 m/s on a straight road.  Suddenly a dog appears in front of him and he hits the breaks for 4s.  The car </w:t>
            </w:r>
            <w:proofErr w:type="gramStart"/>
            <w:r w:rsidRPr="0038121A">
              <w:rPr>
                <w:lang w:val="en-ZA"/>
              </w:rPr>
              <w:t>decrease</w:t>
            </w:r>
            <w:proofErr w:type="gramEnd"/>
            <w:r w:rsidRPr="0038121A">
              <w:rPr>
                <w:lang w:val="en-ZA"/>
              </w:rPr>
              <w:t xml:space="preserve"> speed (uniformly) to a speed of 8 m/s. What was the acceleration?</w:t>
            </w:r>
          </w:p>
        </w:tc>
      </w:tr>
      <w:tr w:rsidR="007441CD" w:rsidRPr="0038121A" w14:paraId="33ABDB21" w14:textId="77777777" w:rsidTr="00A14B9E">
        <w:tc>
          <w:tcPr>
            <w:tcW w:w="9626" w:type="dxa"/>
          </w:tcPr>
          <w:p w14:paraId="71B479A6" w14:textId="77777777" w:rsidR="007441CD" w:rsidRPr="0038121A" w:rsidRDefault="007441CD" w:rsidP="00A14B9E">
            <w:pPr>
              <w:rPr>
                <w:rStyle w:val="SubtleEmphasis"/>
                <w:lang w:val="en-ZA"/>
              </w:rPr>
            </w:pPr>
          </w:p>
        </w:tc>
      </w:tr>
      <w:tr w:rsidR="007441CD" w:rsidRPr="0038121A" w14:paraId="6904EF7C" w14:textId="77777777" w:rsidTr="00A14B9E">
        <w:tc>
          <w:tcPr>
            <w:tcW w:w="9626" w:type="dxa"/>
          </w:tcPr>
          <w:p w14:paraId="63024459" w14:textId="77777777" w:rsidR="007441CD" w:rsidRPr="0038121A" w:rsidRDefault="007441CD" w:rsidP="00A14B9E">
            <w:pPr>
              <w:rPr>
                <w:lang w:val="en-ZA"/>
              </w:rPr>
            </w:pPr>
          </w:p>
        </w:tc>
      </w:tr>
      <w:tr w:rsidR="007441CD" w:rsidRPr="0038121A" w14:paraId="0B7CA4EA" w14:textId="77777777" w:rsidTr="00A14B9E">
        <w:tc>
          <w:tcPr>
            <w:tcW w:w="9626" w:type="dxa"/>
          </w:tcPr>
          <w:p w14:paraId="7D644A20" w14:textId="77777777" w:rsidR="007441CD" w:rsidRPr="0038121A" w:rsidRDefault="007441CD" w:rsidP="00A14B9E">
            <w:pPr>
              <w:rPr>
                <w:lang w:val="en-ZA"/>
              </w:rPr>
            </w:pPr>
            <w:r w:rsidRPr="0038121A">
              <w:rPr>
                <w:lang w:val="en-ZA"/>
              </w:rPr>
              <w:t xml:space="preserve">Sam drove from his house to College.  When he stopped at </w:t>
            </w:r>
            <w:proofErr w:type="gramStart"/>
            <w:r w:rsidRPr="0038121A">
              <w:rPr>
                <w:lang w:val="en-ZA"/>
              </w:rPr>
              <w:t>College</w:t>
            </w:r>
            <w:proofErr w:type="gramEnd"/>
            <w:r w:rsidRPr="0038121A">
              <w:rPr>
                <w:lang w:val="en-ZA"/>
              </w:rPr>
              <w:t xml:space="preserve"> he saw on the instrument panel of his car that he covered 26.5 km.  Consider the figure below and answer the following questions:</w:t>
            </w:r>
          </w:p>
        </w:tc>
      </w:tr>
      <w:tr w:rsidR="007441CD" w:rsidRPr="0038121A" w14:paraId="797F5356" w14:textId="77777777" w:rsidTr="00A14B9E">
        <w:tc>
          <w:tcPr>
            <w:tcW w:w="9626" w:type="dxa"/>
          </w:tcPr>
          <w:p w14:paraId="47CF5F14" w14:textId="77777777" w:rsidR="007441CD" w:rsidRPr="0038121A" w:rsidRDefault="007441CD" w:rsidP="00A14B9E">
            <w:pPr>
              <w:rPr>
                <w:lang w:val="en-ZA"/>
              </w:rPr>
            </w:pPr>
            <w:r w:rsidRPr="0038121A">
              <w:rPr>
                <w:lang w:val="en-ZA"/>
              </w:rPr>
              <w:t>What is the distance covered by Sam?</w:t>
            </w:r>
          </w:p>
        </w:tc>
      </w:tr>
      <w:tr w:rsidR="007441CD" w:rsidRPr="0038121A" w14:paraId="1ACA67F1" w14:textId="77777777" w:rsidTr="00A14B9E">
        <w:tc>
          <w:tcPr>
            <w:tcW w:w="9626" w:type="dxa"/>
          </w:tcPr>
          <w:p w14:paraId="24ACF89D" w14:textId="77777777" w:rsidR="007441CD" w:rsidRPr="0038121A" w:rsidRDefault="007441CD" w:rsidP="00A14B9E">
            <w:pPr>
              <w:rPr>
                <w:rStyle w:val="SubtleEmphasis"/>
                <w:lang w:val="en-ZA"/>
              </w:rPr>
            </w:pPr>
          </w:p>
        </w:tc>
      </w:tr>
      <w:tr w:rsidR="007441CD" w:rsidRPr="0038121A" w14:paraId="0F015976" w14:textId="77777777" w:rsidTr="00A14B9E">
        <w:tc>
          <w:tcPr>
            <w:tcW w:w="9626" w:type="dxa"/>
          </w:tcPr>
          <w:p w14:paraId="62025846" w14:textId="77777777" w:rsidR="007441CD" w:rsidRPr="0038121A" w:rsidRDefault="007441CD" w:rsidP="00A14B9E">
            <w:pPr>
              <w:rPr>
                <w:lang w:val="en-ZA"/>
              </w:rPr>
            </w:pPr>
            <w:r w:rsidRPr="0038121A">
              <w:rPr>
                <w:lang w:val="en-ZA"/>
              </w:rPr>
              <w:lastRenderedPageBreak/>
              <w:t>What is the displacement?</w:t>
            </w:r>
          </w:p>
        </w:tc>
      </w:tr>
      <w:tr w:rsidR="007441CD" w:rsidRPr="0038121A" w14:paraId="2844FC2E" w14:textId="77777777" w:rsidTr="00A14B9E">
        <w:tc>
          <w:tcPr>
            <w:tcW w:w="9626" w:type="dxa"/>
          </w:tcPr>
          <w:p w14:paraId="41D1CA26" w14:textId="77777777" w:rsidR="007441CD" w:rsidRPr="0038121A" w:rsidRDefault="007441CD" w:rsidP="00A14B9E">
            <w:pPr>
              <w:rPr>
                <w:rStyle w:val="SubtleEmphasis"/>
                <w:lang w:val="en-ZA"/>
              </w:rPr>
            </w:pPr>
          </w:p>
        </w:tc>
      </w:tr>
    </w:tbl>
    <w:p w14:paraId="798B4B85" w14:textId="77777777" w:rsidR="007441CD" w:rsidRPr="0038121A" w:rsidRDefault="007441CD" w:rsidP="007441CD">
      <w:pPr>
        <w:rPr>
          <w:lang w:val="en-ZA"/>
        </w:rPr>
      </w:pPr>
    </w:p>
    <w:p w14:paraId="6FDD3336" w14:textId="557C4035" w:rsidR="007441CD" w:rsidRPr="0038121A" w:rsidRDefault="007441CD" w:rsidP="007441CD">
      <w:pPr>
        <w:rPr>
          <w:lang w:val="en-ZA"/>
        </w:rPr>
      </w:pPr>
      <w:r w:rsidRPr="0038121A">
        <w:rPr>
          <w:noProof/>
          <w:lang w:val="en-ZA"/>
        </w:rPr>
        <mc:AlternateContent>
          <mc:Choice Requires="wpc">
            <w:drawing>
              <wp:inline distT="0" distB="0" distL="0" distR="0" wp14:anchorId="61DF96A4" wp14:editId="65B7C137">
                <wp:extent cx="5486400" cy="2514600"/>
                <wp:effectExtent l="0" t="3810" r="4445" b="0"/>
                <wp:docPr id="168" name="Canvas 16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59" name="AutoShape 91"/>
                        <wps:cNvCnPr>
                          <a:cxnSpLocks noChangeShapeType="1"/>
                        </wps:cNvCnPr>
                        <wps:spPr bwMode="auto">
                          <a:xfrm>
                            <a:off x="914400" y="457133"/>
                            <a:ext cx="2057400" cy="1372139"/>
                          </a:xfrm>
                          <a:prstGeom prst="curvedConnector3">
                            <a:avLst>
                              <a:gd name="adj1" fmla="val 50000"/>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Text Box 92"/>
                        <wps:cNvSpPr txBox="1">
                          <a:spLocks noChangeArrowheads="1"/>
                        </wps:cNvSpPr>
                        <wps:spPr bwMode="auto">
                          <a:xfrm>
                            <a:off x="3086100" y="1943369"/>
                            <a:ext cx="1428750" cy="3430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F2F74F" w14:textId="77777777" w:rsidR="007441CD" w:rsidRPr="000403A5" w:rsidRDefault="007441CD" w:rsidP="007441CD">
                              <w:pPr>
                                <w:rPr>
                                  <w:szCs w:val="22"/>
                                </w:rPr>
                              </w:pPr>
                              <w:r>
                                <w:rPr>
                                  <w:szCs w:val="22"/>
                                </w:rPr>
                                <w:t>Sam</w:t>
                              </w:r>
                              <w:r w:rsidRPr="000403A5">
                                <w:rPr>
                                  <w:szCs w:val="22"/>
                                </w:rPr>
                                <w:t>’s house</w:t>
                              </w:r>
                            </w:p>
                          </w:txbxContent>
                        </wps:txbx>
                        <wps:bodyPr rot="0" vert="horz" wrap="square" lIns="91440" tIns="45720" rIns="91440" bIns="45720" anchor="t" anchorCtr="0" upright="1">
                          <a:noAutofit/>
                        </wps:bodyPr>
                      </wps:wsp>
                      <wps:wsp>
                        <wps:cNvPr id="161" name="Text Box 93"/>
                        <wps:cNvSpPr txBox="1">
                          <a:spLocks noChangeArrowheads="1"/>
                        </wps:cNvSpPr>
                        <wps:spPr bwMode="auto">
                          <a:xfrm>
                            <a:off x="1028700" y="114098"/>
                            <a:ext cx="914400" cy="4571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15BF54" w14:textId="77777777" w:rsidR="007441CD" w:rsidRPr="000403A5" w:rsidRDefault="007441CD" w:rsidP="007441CD">
                              <w:pPr>
                                <w:spacing w:before="0" w:after="0"/>
                                <w:rPr>
                                  <w:szCs w:val="22"/>
                                </w:rPr>
                              </w:pPr>
                              <w:r>
                                <w:rPr>
                                  <w:szCs w:val="22"/>
                                </w:rPr>
                                <w:t>Sam</w:t>
                              </w:r>
                              <w:r w:rsidRPr="000403A5">
                                <w:rPr>
                                  <w:szCs w:val="22"/>
                                </w:rPr>
                                <w:t>’s College</w:t>
                              </w:r>
                            </w:p>
                          </w:txbxContent>
                        </wps:txbx>
                        <wps:bodyPr rot="0" vert="horz" wrap="square" lIns="91440" tIns="45720" rIns="91440" bIns="45720" anchor="t" anchorCtr="0" upright="1">
                          <a:noAutofit/>
                        </wps:bodyPr>
                      </wps:wsp>
                      <wps:wsp>
                        <wps:cNvPr id="162" name="Line 94"/>
                        <wps:cNvCnPr>
                          <a:cxnSpLocks noChangeShapeType="1"/>
                        </wps:cNvCnPr>
                        <wps:spPr bwMode="auto">
                          <a:xfrm flipH="1" flipV="1">
                            <a:off x="914400" y="457133"/>
                            <a:ext cx="2057400" cy="13721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3" name="AutoShape 95"/>
                        <wps:cNvSpPr>
                          <a:spLocks noChangeArrowheads="1"/>
                        </wps:cNvSpPr>
                        <wps:spPr bwMode="auto">
                          <a:xfrm>
                            <a:off x="2171700" y="914265"/>
                            <a:ext cx="857250" cy="343035"/>
                          </a:xfrm>
                          <a:prstGeom prst="wedgeRectCallout">
                            <a:avLst>
                              <a:gd name="adj1" fmla="val -46667"/>
                              <a:gd name="adj2" fmla="val 63333"/>
                            </a:avLst>
                          </a:prstGeom>
                          <a:solidFill>
                            <a:srgbClr val="FFFFFF"/>
                          </a:solidFill>
                          <a:ln w="9525">
                            <a:solidFill>
                              <a:srgbClr val="000000"/>
                            </a:solidFill>
                            <a:miter lim="800000"/>
                            <a:headEnd/>
                            <a:tailEnd/>
                          </a:ln>
                        </wps:spPr>
                        <wps:txbx>
                          <w:txbxContent>
                            <w:p w14:paraId="071200AA" w14:textId="77777777" w:rsidR="007441CD" w:rsidRDefault="007441CD" w:rsidP="007441CD">
                              <w:r>
                                <w:t>20 km</w:t>
                              </w:r>
                            </w:p>
                          </w:txbxContent>
                        </wps:txbx>
                        <wps:bodyPr rot="0" vert="horz" wrap="square" lIns="91440" tIns="45720" rIns="91440" bIns="45720" anchor="t" anchorCtr="0" upright="1">
                          <a:noAutofit/>
                        </wps:bodyPr>
                      </wps:wsp>
                      <wps:wsp>
                        <wps:cNvPr id="164" name="Line 96"/>
                        <wps:cNvCnPr>
                          <a:cxnSpLocks noChangeShapeType="1"/>
                        </wps:cNvCnPr>
                        <wps:spPr bwMode="auto">
                          <a:xfrm>
                            <a:off x="2971800" y="1143202"/>
                            <a:ext cx="0" cy="6860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Text Box 97"/>
                        <wps:cNvSpPr txBox="1">
                          <a:spLocks noChangeArrowheads="1"/>
                        </wps:cNvSpPr>
                        <wps:spPr bwMode="auto">
                          <a:xfrm>
                            <a:off x="2286000" y="1943369"/>
                            <a:ext cx="914400" cy="5712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2B784D" w14:textId="77777777" w:rsidR="007441CD" w:rsidRPr="0097409E" w:rsidRDefault="007441CD" w:rsidP="007441CD"/>
                          </w:txbxContent>
                        </wps:txbx>
                        <wps:bodyPr rot="0" vert="horz" wrap="square" lIns="91440" tIns="45720" rIns="91440" bIns="45720" anchor="t" anchorCtr="0" upright="1">
                          <a:noAutofit/>
                        </wps:bodyPr>
                      </wps:wsp>
                      <wps:wsp>
                        <wps:cNvPr id="166" name="Rectangle 98"/>
                        <wps:cNvSpPr>
                          <a:spLocks noChangeArrowheads="1"/>
                        </wps:cNvSpPr>
                        <wps:spPr bwMode="auto">
                          <a:xfrm>
                            <a:off x="3028950" y="1943369"/>
                            <a:ext cx="228600" cy="22819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7" name="Rectangle 99"/>
                        <wps:cNvSpPr>
                          <a:spLocks noChangeArrowheads="1"/>
                        </wps:cNvSpPr>
                        <wps:spPr bwMode="auto">
                          <a:xfrm>
                            <a:off x="628650" y="228937"/>
                            <a:ext cx="285750" cy="45713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c:wpc>
                  </a:graphicData>
                </a:graphic>
              </wp:inline>
            </w:drawing>
          </mc:Choice>
          <mc:Fallback>
            <w:pict>
              <v:group w14:anchorId="61DF96A4" id="Canvas 168" o:spid="_x0000_s1034" editas="canvas" style="width:6in;height:198pt;mso-position-horizontal-relative:char;mso-position-vertical-relative:line" coordsize="54864,25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">
                <v:shape id="_x0000_s1035" type="#_x0000_t75" style="position:absolute;width:54864;height:25146;visibility:visible;mso-wrap-style:square">
                  <v:fill o:detectmouseclick="t"/>
                  <v:path o:connecttype="none"/>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AutoShape 91" o:spid="_x0000_s1036" type="#_x0000_t38" style="position:absolute;left:9144;top:4571;width:20574;height:13721;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" adj="10800"/>
                <v:shape id="Text Box 92" o:spid="_x0000_s1037" type="#_x0000_t202" style="position:absolute;left:30861;top:19433;width:14287;height:3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" stroked="f">
                  <v:textbox>
                    <w:txbxContent>
                      <w:p w14:paraId="7BF2F74F" w14:textId="77777777" w:rsidR="007441CD" w:rsidRPr="000403A5" w:rsidRDefault="007441CD" w:rsidP="007441CD">
                        <w:pPr>
                          <w:rPr>
                            <w:szCs w:val="22"/>
                          </w:rPr>
                        </w:pPr>
                        <w:r>
                          <w:rPr>
                            <w:szCs w:val="22"/>
                          </w:rPr>
                          <w:t>Sam</w:t>
                        </w:r>
                        <w:r w:rsidRPr="000403A5">
                          <w:rPr>
                            <w:szCs w:val="22"/>
                          </w:rPr>
                          <w:t>’s house</w:t>
                        </w:r>
                      </w:p>
                    </w:txbxContent>
                  </v:textbox>
                </v:shape>
                <v:shape id="Text Box 93" o:spid="_x0000_s1038" type="#_x0000_t202" style="position:absolute;left:10287;top:1140;width:9144;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" stroked="f">
                  <v:textbox>
                    <w:txbxContent>
                      <w:p w14:paraId="1B15BF54" w14:textId="77777777" w:rsidR="007441CD" w:rsidRPr="000403A5" w:rsidRDefault="007441CD" w:rsidP="007441CD">
                        <w:pPr>
                          <w:spacing w:before="0" w:after="0"/>
                          <w:rPr>
                            <w:szCs w:val="22"/>
                          </w:rPr>
                        </w:pPr>
                        <w:r>
                          <w:rPr>
                            <w:szCs w:val="22"/>
                          </w:rPr>
                          <w:t>Sam</w:t>
                        </w:r>
                        <w:r w:rsidRPr="000403A5">
                          <w:rPr>
                            <w:szCs w:val="22"/>
                          </w:rPr>
                          <w:t>’s College</w:t>
                        </w:r>
                      </w:p>
                    </w:txbxContent>
                  </v:textbox>
                </v:shape>
                <v:line id="Line 94" o:spid="_x0000_s1039" style="position:absolute;flip:x y;visibility:visible;mso-wrap-style:square" from="9144,4571" to="29718,18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">
                  <v:stroke dashstyle="dash"/>
                </v:line>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95" o:spid="_x0000_s1040" type="#_x0000_t61" style="position:absolute;left:21717;top:9142;width:8572;height:3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" adj="720,24480">
                  <v:textbox>
                    <w:txbxContent>
                      <w:p w14:paraId="071200AA" w14:textId="77777777" w:rsidR="007441CD" w:rsidRDefault="007441CD" w:rsidP="007441CD">
                        <w:r>
                          <w:t>20 km</w:t>
                        </w:r>
                      </w:p>
                    </w:txbxContent>
                  </v:textbox>
                </v:shape>
                <v:line id="Line 96" o:spid="_x0000_s1041" style="position:absolute;visibility:visible;mso-wrap-style:square" from="29718,11432" to="29718,18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"/>
                <v:shape id="Text Box 97" o:spid="_x0000_s1042" type="#_x0000_t202" style="position:absolute;left:22860;top:19433;width:9144;height:57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" stroked="f">
                  <v:textbox>
                    <w:txbxContent>
                      <w:p w14:paraId="7B2B784D" w14:textId="77777777" w:rsidR="007441CD" w:rsidRPr="0097409E" w:rsidRDefault="007441CD" w:rsidP="007441CD"/>
                    </w:txbxContent>
                  </v:textbox>
                </v:shape>
                <v:rect id="Rectangle 98" o:spid="_x0000_s1043" style="position:absolute;left:30289;top:19433;width:2286;height:2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"/>
                <v:rect id="Rectangle 99" o:spid="_x0000_s1044" style="position:absolute;left:6286;top:2289;width:2858;height:4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"/>
                <w10:anchorlock/>
              </v:group>
            </w:pict>
          </mc:Fallback>
        </mc:AlternateContent>
      </w: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0"/>
      </w:tblGrid>
      <w:tr w:rsidR="007441CD" w:rsidRPr="0038121A" w14:paraId="413DCAF0" w14:textId="77777777" w:rsidTr="00A14B9E">
        <w:tc>
          <w:tcPr>
            <w:tcW w:w="9796" w:type="dxa"/>
          </w:tcPr>
          <w:p w14:paraId="14028F3D" w14:textId="77777777" w:rsidR="007441CD" w:rsidRPr="0038121A" w:rsidRDefault="007441CD" w:rsidP="00A14B9E">
            <w:pPr>
              <w:rPr>
                <w:lang w:val="en-ZA"/>
              </w:rPr>
            </w:pPr>
            <w:r w:rsidRPr="0038121A">
              <w:rPr>
                <w:lang w:val="en-ZA"/>
              </w:rPr>
              <w:t xml:space="preserve">A bird flies 50 km </w:t>
            </w:r>
            <w:proofErr w:type="spellStart"/>
            <w:r w:rsidRPr="0038121A">
              <w:rPr>
                <w:lang w:val="en-ZA"/>
              </w:rPr>
              <w:t>everyday</w:t>
            </w:r>
            <w:proofErr w:type="spellEnd"/>
            <w:r w:rsidRPr="0038121A">
              <w:rPr>
                <w:lang w:val="en-ZA"/>
              </w:rPr>
              <w:t xml:space="preserve"> to collect food for his offspring and 20 km to drink water. To fly this distance takes him 1 hr 40 min </w:t>
            </w:r>
          </w:p>
        </w:tc>
      </w:tr>
      <w:tr w:rsidR="007441CD" w:rsidRPr="0038121A" w14:paraId="45A9A56B" w14:textId="77777777" w:rsidTr="00A14B9E">
        <w:tc>
          <w:tcPr>
            <w:tcW w:w="9796" w:type="dxa"/>
          </w:tcPr>
          <w:p w14:paraId="7A9F205E" w14:textId="77777777" w:rsidR="007441CD" w:rsidRPr="0038121A" w:rsidRDefault="007441CD" w:rsidP="00A14B9E">
            <w:pPr>
              <w:rPr>
                <w:lang w:val="en-ZA"/>
              </w:rPr>
            </w:pPr>
            <w:r w:rsidRPr="0038121A">
              <w:rPr>
                <w:lang w:val="en-ZA"/>
              </w:rPr>
              <w:t>Calculate its average speed over the whole day.</w:t>
            </w:r>
          </w:p>
        </w:tc>
      </w:tr>
      <w:tr w:rsidR="007441CD" w:rsidRPr="0038121A" w14:paraId="48B4901E" w14:textId="77777777" w:rsidTr="00A14B9E">
        <w:tc>
          <w:tcPr>
            <w:tcW w:w="9796" w:type="dxa"/>
          </w:tcPr>
          <w:p w14:paraId="183BC9AC" w14:textId="77777777" w:rsidR="007441CD" w:rsidRPr="0038121A" w:rsidRDefault="007441CD" w:rsidP="00A14B9E">
            <w:pPr>
              <w:rPr>
                <w:lang w:val="en-ZA"/>
              </w:rPr>
            </w:pPr>
          </w:p>
        </w:tc>
      </w:tr>
      <w:tr w:rsidR="007441CD" w:rsidRPr="0038121A" w14:paraId="59CE92FC" w14:textId="77777777" w:rsidTr="00A14B9E">
        <w:tc>
          <w:tcPr>
            <w:tcW w:w="9796" w:type="dxa"/>
          </w:tcPr>
          <w:p w14:paraId="5209B76C" w14:textId="77777777" w:rsidR="007441CD" w:rsidRPr="0038121A" w:rsidRDefault="007441CD" w:rsidP="00A14B9E">
            <w:pPr>
              <w:rPr>
                <w:lang w:val="en-ZA"/>
              </w:rPr>
            </w:pPr>
            <w:r w:rsidRPr="0038121A">
              <w:rPr>
                <w:lang w:val="en-ZA"/>
              </w:rPr>
              <w:t>Calculate its average speed during flight.</w:t>
            </w:r>
          </w:p>
        </w:tc>
      </w:tr>
      <w:tr w:rsidR="007441CD" w:rsidRPr="0038121A" w14:paraId="72659708" w14:textId="77777777" w:rsidTr="00A14B9E">
        <w:tc>
          <w:tcPr>
            <w:tcW w:w="9796" w:type="dxa"/>
          </w:tcPr>
          <w:p w14:paraId="64E9A4D6" w14:textId="77777777" w:rsidR="007441CD" w:rsidRPr="0038121A" w:rsidRDefault="007441CD" w:rsidP="00A14B9E">
            <w:pPr>
              <w:rPr>
                <w:lang w:val="en-ZA"/>
              </w:rPr>
            </w:pPr>
          </w:p>
        </w:tc>
      </w:tr>
      <w:tr w:rsidR="007441CD" w:rsidRPr="0038121A" w14:paraId="03F931B8" w14:textId="77777777" w:rsidTr="00A14B9E">
        <w:tc>
          <w:tcPr>
            <w:tcW w:w="9796" w:type="dxa"/>
          </w:tcPr>
          <w:p w14:paraId="3E600052" w14:textId="77777777" w:rsidR="007441CD" w:rsidRPr="0038121A" w:rsidRDefault="007441CD" w:rsidP="00A14B9E">
            <w:pPr>
              <w:rPr>
                <w:lang w:val="en-ZA"/>
              </w:rPr>
            </w:pPr>
            <w:r w:rsidRPr="0038121A">
              <w:rPr>
                <w:lang w:val="en-ZA"/>
              </w:rPr>
              <w:t>What would the average velocity of the bird be if it returns to its nest every night.</w:t>
            </w:r>
          </w:p>
        </w:tc>
      </w:tr>
      <w:tr w:rsidR="007441CD" w:rsidRPr="0038121A" w14:paraId="199426BB" w14:textId="77777777" w:rsidTr="00A14B9E">
        <w:tc>
          <w:tcPr>
            <w:tcW w:w="9796" w:type="dxa"/>
          </w:tcPr>
          <w:p w14:paraId="09F510DA" w14:textId="77777777" w:rsidR="007441CD" w:rsidRPr="0038121A" w:rsidRDefault="007441CD" w:rsidP="00A14B9E">
            <w:pPr>
              <w:rPr>
                <w:lang w:val="en-ZA"/>
              </w:rPr>
            </w:pPr>
          </w:p>
        </w:tc>
      </w:tr>
    </w:tbl>
    <w:p w14:paraId="639E9BDD" w14:textId="77777777" w:rsidR="007441CD" w:rsidRPr="0038121A" w:rsidRDefault="007441CD" w:rsidP="007441CD">
      <w:pPr>
        <w:rPr>
          <w:lang w:val="en-ZA"/>
        </w:rPr>
      </w:pPr>
    </w:p>
    <w:p w14:paraId="56CE5582" w14:textId="77777777" w:rsidR="007441CD" w:rsidRPr="0038121A" w:rsidRDefault="007441CD" w:rsidP="007441CD">
      <w:pPr>
        <w:pStyle w:val="Heading3"/>
        <w:rPr>
          <w:lang w:val="en-ZA"/>
        </w:rPr>
      </w:pPr>
      <w:r w:rsidRPr="0038121A">
        <w:rPr>
          <w:lang w:val="en-ZA"/>
        </w:rPr>
        <w:br w:type="page"/>
      </w:r>
      <w:bookmarkStart w:id="10" w:name="_Toc330463904"/>
      <w:bookmarkStart w:id="11" w:name="_Toc337116347"/>
      <w:r w:rsidRPr="0038121A">
        <w:rPr>
          <w:lang w:val="en-ZA"/>
        </w:rPr>
        <w:lastRenderedPageBreak/>
        <w:t>Formative Assessment 4</w:t>
      </w:r>
      <w:bookmarkEnd w:id="10"/>
      <w:bookmarkEnd w:id="11"/>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0"/>
      </w:tblGrid>
      <w:tr w:rsidR="007441CD" w:rsidRPr="0038121A" w14:paraId="2DFC7002" w14:textId="77777777" w:rsidTr="00A14B9E">
        <w:tc>
          <w:tcPr>
            <w:tcW w:w="9626" w:type="dxa"/>
          </w:tcPr>
          <w:p w14:paraId="44B34F77" w14:textId="77777777" w:rsidR="007441CD" w:rsidRPr="0038121A" w:rsidRDefault="007441CD" w:rsidP="00A14B9E">
            <w:pPr>
              <w:rPr>
                <w:lang w:val="en-ZA"/>
              </w:rPr>
            </w:pPr>
            <w:r w:rsidRPr="0038121A">
              <w:rPr>
                <w:lang w:val="en-ZA"/>
              </w:rPr>
              <w:t>Estimate and then calculate the area of: This page</w:t>
            </w:r>
          </w:p>
        </w:tc>
      </w:tr>
      <w:tr w:rsidR="007441CD" w:rsidRPr="0038121A" w14:paraId="69FBC6AB" w14:textId="77777777" w:rsidTr="00A14B9E">
        <w:tc>
          <w:tcPr>
            <w:tcW w:w="9626" w:type="dxa"/>
          </w:tcPr>
          <w:p w14:paraId="4861C628" w14:textId="77777777" w:rsidR="007441CD" w:rsidRPr="0038121A" w:rsidRDefault="007441CD" w:rsidP="00A14B9E">
            <w:pPr>
              <w:rPr>
                <w:lang w:val="en-ZA"/>
              </w:rPr>
            </w:pPr>
          </w:p>
        </w:tc>
      </w:tr>
      <w:tr w:rsidR="007441CD" w:rsidRPr="0038121A" w14:paraId="02F21808" w14:textId="77777777" w:rsidTr="00A14B9E">
        <w:tc>
          <w:tcPr>
            <w:tcW w:w="9626" w:type="dxa"/>
          </w:tcPr>
          <w:p w14:paraId="7B017BAA" w14:textId="77777777" w:rsidR="007441CD" w:rsidRPr="0038121A" w:rsidRDefault="007441CD" w:rsidP="00A14B9E">
            <w:pPr>
              <w:rPr>
                <w:lang w:val="en-ZA"/>
              </w:rPr>
            </w:pPr>
            <w:r w:rsidRPr="0038121A">
              <w:rPr>
                <w:lang w:val="en-ZA"/>
              </w:rPr>
              <w:t>The top of your file</w:t>
            </w:r>
          </w:p>
        </w:tc>
      </w:tr>
      <w:tr w:rsidR="007441CD" w:rsidRPr="0038121A" w14:paraId="7197B89A" w14:textId="77777777" w:rsidTr="00A14B9E">
        <w:tc>
          <w:tcPr>
            <w:tcW w:w="9626" w:type="dxa"/>
          </w:tcPr>
          <w:p w14:paraId="1C909458" w14:textId="77777777" w:rsidR="007441CD" w:rsidRPr="0038121A" w:rsidRDefault="007441CD" w:rsidP="00A14B9E">
            <w:pPr>
              <w:rPr>
                <w:lang w:val="en-ZA"/>
              </w:rPr>
            </w:pPr>
          </w:p>
        </w:tc>
      </w:tr>
      <w:tr w:rsidR="007441CD" w:rsidRPr="0038121A" w14:paraId="4D0360CA" w14:textId="77777777" w:rsidTr="00A14B9E">
        <w:tc>
          <w:tcPr>
            <w:tcW w:w="9626" w:type="dxa"/>
          </w:tcPr>
          <w:p w14:paraId="6491EB79" w14:textId="77777777" w:rsidR="007441CD" w:rsidRPr="0038121A" w:rsidRDefault="007441CD" w:rsidP="00A14B9E">
            <w:pPr>
              <w:rPr>
                <w:lang w:val="en-ZA"/>
              </w:rPr>
            </w:pPr>
            <w:r w:rsidRPr="0038121A">
              <w:rPr>
                <w:lang w:val="en-ZA"/>
              </w:rPr>
              <w:t xml:space="preserve">Which units of area will be best for measuring the area of the floor of this room? </w:t>
            </w:r>
          </w:p>
        </w:tc>
      </w:tr>
      <w:tr w:rsidR="007441CD" w:rsidRPr="0038121A" w14:paraId="77B48A4C" w14:textId="77777777" w:rsidTr="00A14B9E">
        <w:tc>
          <w:tcPr>
            <w:tcW w:w="9626" w:type="dxa"/>
          </w:tcPr>
          <w:p w14:paraId="15A50B70" w14:textId="77777777" w:rsidR="007441CD" w:rsidRPr="0038121A" w:rsidRDefault="007441CD" w:rsidP="00A14B9E">
            <w:pPr>
              <w:rPr>
                <w:rStyle w:val="SubtleEmphasis"/>
                <w:lang w:val="en-ZA"/>
              </w:rPr>
            </w:pPr>
          </w:p>
        </w:tc>
      </w:tr>
      <w:tr w:rsidR="007441CD" w:rsidRPr="0038121A" w14:paraId="4B5CD0C4" w14:textId="77777777" w:rsidTr="00A14B9E">
        <w:tc>
          <w:tcPr>
            <w:tcW w:w="9626" w:type="dxa"/>
          </w:tcPr>
          <w:p w14:paraId="642A71CE" w14:textId="77777777" w:rsidR="007441CD" w:rsidRPr="0038121A" w:rsidRDefault="007441CD" w:rsidP="00A14B9E">
            <w:pPr>
              <w:rPr>
                <w:lang w:val="en-ZA"/>
              </w:rPr>
            </w:pPr>
            <w:r w:rsidRPr="0038121A">
              <w:rPr>
                <w:lang w:val="en-ZA"/>
              </w:rPr>
              <w:t>the area of a soccer field?</w:t>
            </w:r>
          </w:p>
        </w:tc>
      </w:tr>
      <w:tr w:rsidR="007441CD" w:rsidRPr="0038121A" w14:paraId="1D64B287" w14:textId="77777777" w:rsidTr="00A14B9E">
        <w:tc>
          <w:tcPr>
            <w:tcW w:w="9626" w:type="dxa"/>
          </w:tcPr>
          <w:p w14:paraId="42C1BC61" w14:textId="77777777" w:rsidR="007441CD" w:rsidRPr="0038121A" w:rsidRDefault="007441CD" w:rsidP="00A14B9E">
            <w:pPr>
              <w:rPr>
                <w:rStyle w:val="SubtleEmphasis"/>
                <w:lang w:val="en-ZA"/>
              </w:rPr>
            </w:pPr>
          </w:p>
        </w:tc>
      </w:tr>
      <w:tr w:rsidR="007441CD" w:rsidRPr="0038121A" w14:paraId="13B6CE8D" w14:textId="77777777" w:rsidTr="00A14B9E">
        <w:tc>
          <w:tcPr>
            <w:tcW w:w="9626" w:type="dxa"/>
          </w:tcPr>
          <w:p w14:paraId="3B219DFD" w14:textId="77777777" w:rsidR="007441CD" w:rsidRPr="0038121A" w:rsidRDefault="007441CD" w:rsidP="00A14B9E">
            <w:pPr>
              <w:rPr>
                <w:lang w:val="en-ZA"/>
              </w:rPr>
            </w:pPr>
            <w:r w:rsidRPr="0038121A">
              <w:rPr>
                <w:lang w:val="en-ZA"/>
              </w:rPr>
              <w:t xml:space="preserve">the area of </w:t>
            </w:r>
            <w:smartTag w:uri="urn:schemas-microsoft-com:office:smarttags" w:element="country-region">
              <w:smartTag w:uri="urn:schemas-microsoft-com:office:smarttags" w:element="place">
                <w:r w:rsidRPr="0038121A">
                  <w:rPr>
                    <w:lang w:val="en-ZA"/>
                  </w:rPr>
                  <w:t>South Africa</w:t>
                </w:r>
              </w:smartTag>
            </w:smartTag>
            <w:r w:rsidRPr="0038121A">
              <w:rPr>
                <w:lang w:val="en-ZA"/>
              </w:rPr>
              <w:t>?</w:t>
            </w:r>
          </w:p>
        </w:tc>
      </w:tr>
      <w:tr w:rsidR="007441CD" w:rsidRPr="0038121A" w14:paraId="1F5EFD01" w14:textId="77777777" w:rsidTr="00A14B9E">
        <w:tc>
          <w:tcPr>
            <w:tcW w:w="9626" w:type="dxa"/>
          </w:tcPr>
          <w:p w14:paraId="671EB051" w14:textId="77777777" w:rsidR="007441CD" w:rsidRPr="0038121A" w:rsidRDefault="007441CD" w:rsidP="00A14B9E">
            <w:pPr>
              <w:rPr>
                <w:rStyle w:val="SubtleEmphasis"/>
                <w:lang w:val="en-ZA"/>
              </w:rPr>
            </w:pPr>
          </w:p>
        </w:tc>
      </w:tr>
      <w:tr w:rsidR="007441CD" w:rsidRPr="0038121A" w14:paraId="5C06E84D" w14:textId="77777777" w:rsidTr="00A14B9E">
        <w:tc>
          <w:tcPr>
            <w:tcW w:w="9626" w:type="dxa"/>
          </w:tcPr>
          <w:p w14:paraId="1A1CC038" w14:textId="77777777" w:rsidR="007441CD" w:rsidRPr="0038121A" w:rsidRDefault="007441CD" w:rsidP="00A14B9E">
            <w:pPr>
              <w:rPr>
                <w:lang w:val="en-ZA"/>
              </w:rPr>
            </w:pPr>
            <w:r w:rsidRPr="0038121A">
              <w:rPr>
                <w:lang w:val="en-ZA"/>
              </w:rPr>
              <w:t>Calculate the area of each of the following triangles</w:t>
            </w:r>
          </w:p>
        </w:tc>
      </w:tr>
      <w:tr w:rsidR="007441CD" w:rsidRPr="0038121A" w14:paraId="08BB0AB5" w14:textId="77777777" w:rsidTr="00A14B9E">
        <w:tc>
          <w:tcPr>
            <w:tcW w:w="9626" w:type="dxa"/>
          </w:tcPr>
          <w:p w14:paraId="100AC883" w14:textId="77777777" w:rsidR="007441CD" w:rsidRPr="0038121A" w:rsidRDefault="007441CD" w:rsidP="00A14B9E">
            <w:pPr>
              <w:rPr>
                <w:lang w:val="en-ZA"/>
              </w:rPr>
            </w:pPr>
            <w:r w:rsidRPr="0038121A">
              <w:rPr>
                <w:lang w:val="en-ZA"/>
              </w:rPr>
              <w:t xml:space="preserve">1.  </w:t>
            </w:r>
          </w:p>
        </w:tc>
      </w:tr>
      <w:tr w:rsidR="007441CD" w:rsidRPr="0038121A" w14:paraId="48391452" w14:textId="77777777" w:rsidTr="00A14B9E">
        <w:tc>
          <w:tcPr>
            <w:tcW w:w="9626" w:type="dxa"/>
          </w:tcPr>
          <w:p w14:paraId="0A966F50" w14:textId="77777777" w:rsidR="007441CD" w:rsidRPr="0038121A" w:rsidRDefault="007441CD" w:rsidP="00A14B9E">
            <w:pPr>
              <w:rPr>
                <w:rStyle w:val="SubtleEmphasis"/>
                <w:lang w:val="en-ZA"/>
              </w:rPr>
            </w:pPr>
          </w:p>
        </w:tc>
      </w:tr>
      <w:tr w:rsidR="007441CD" w:rsidRPr="0038121A" w14:paraId="75C7DDBB" w14:textId="77777777" w:rsidTr="00A14B9E">
        <w:tc>
          <w:tcPr>
            <w:tcW w:w="9626" w:type="dxa"/>
          </w:tcPr>
          <w:p w14:paraId="50CD79D6" w14:textId="77777777" w:rsidR="007441CD" w:rsidRPr="0038121A" w:rsidRDefault="007441CD" w:rsidP="00A14B9E">
            <w:pPr>
              <w:rPr>
                <w:lang w:val="en-ZA"/>
              </w:rPr>
            </w:pPr>
            <w:r w:rsidRPr="0038121A">
              <w:rPr>
                <w:lang w:val="en-ZA"/>
              </w:rPr>
              <w:t xml:space="preserve">2.  </w:t>
            </w:r>
          </w:p>
        </w:tc>
      </w:tr>
      <w:tr w:rsidR="007441CD" w:rsidRPr="0038121A" w14:paraId="7A492B04" w14:textId="77777777" w:rsidTr="00A14B9E">
        <w:tc>
          <w:tcPr>
            <w:tcW w:w="9626" w:type="dxa"/>
          </w:tcPr>
          <w:p w14:paraId="0F924AB8" w14:textId="77777777" w:rsidR="007441CD" w:rsidRPr="0038121A" w:rsidRDefault="007441CD" w:rsidP="00A14B9E">
            <w:pPr>
              <w:rPr>
                <w:rStyle w:val="SubtleEmphasis"/>
                <w:lang w:val="en-ZA"/>
              </w:rPr>
            </w:pPr>
          </w:p>
        </w:tc>
      </w:tr>
      <w:tr w:rsidR="007441CD" w:rsidRPr="0038121A" w14:paraId="0D1EA379" w14:textId="77777777" w:rsidTr="00A14B9E">
        <w:tc>
          <w:tcPr>
            <w:tcW w:w="9626" w:type="dxa"/>
          </w:tcPr>
          <w:p w14:paraId="64041ECE" w14:textId="77777777" w:rsidR="007441CD" w:rsidRPr="0038121A" w:rsidRDefault="007441CD" w:rsidP="00A14B9E">
            <w:pPr>
              <w:rPr>
                <w:lang w:val="en-ZA"/>
              </w:rPr>
            </w:pPr>
            <w:r w:rsidRPr="0038121A">
              <w:rPr>
                <w:lang w:val="en-ZA"/>
              </w:rPr>
              <w:t xml:space="preserve">3.  </w:t>
            </w:r>
          </w:p>
        </w:tc>
      </w:tr>
      <w:tr w:rsidR="007441CD" w:rsidRPr="0038121A" w14:paraId="13B254B6" w14:textId="77777777" w:rsidTr="00A14B9E">
        <w:tc>
          <w:tcPr>
            <w:tcW w:w="9626" w:type="dxa"/>
          </w:tcPr>
          <w:p w14:paraId="6B721C3E" w14:textId="77777777" w:rsidR="007441CD" w:rsidRPr="0038121A" w:rsidRDefault="007441CD" w:rsidP="00A14B9E">
            <w:pPr>
              <w:rPr>
                <w:rStyle w:val="SubtleEmphasis"/>
                <w:lang w:val="en-ZA"/>
              </w:rPr>
            </w:pPr>
          </w:p>
        </w:tc>
      </w:tr>
    </w:tbl>
    <w:p w14:paraId="3B688A08" w14:textId="77777777" w:rsidR="007441CD" w:rsidRPr="0038121A" w:rsidRDefault="007441CD" w:rsidP="007441CD">
      <w:pPr>
        <w:rPr>
          <w:lang w:val="en-ZA"/>
        </w:rPr>
      </w:pPr>
    </w:p>
    <w:p w14:paraId="34842C6C" w14:textId="77777777" w:rsidR="007441CD" w:rsidRPr="0038121A" w:rsidRDefault="007441CD" w:rsidP="007441CD">
      <w:pPr>
        <w:rPr>
          <w:lang w:val="en-ZA"/>
        </w:rPr>
      </w:pPr>
      <w:r w:rsidRPr="0038121A">
        <w:rPr>
          <w:lang w:val="en-ZA"/>
        </w:rPr>
        <w:br w:type="page"/>
      </w:r>
    </w:p>
    <w:p w14:paraId="4DA90B11" w14:textId="5797D0BE" w:rsidR="007441CD" w:rsidRPr="0038121A" w:rsidRDefault="007441CD" w:rsidP="007441CD">
      <w:pPr>
        <w:rPr>
          <w:lang w:val="en-ZA"/>
        </w:rPr>
      </w:pPr>
      <w:r w:rsidRPr="0038121A">
        <w:rPr>
          <w:noProof/>
          <w:lang w:val="en-ZA"/>
        </w:rPr>
        <w:lastRenderedPageBreak/>
        <mc:AlternateContent>
          <mc:Choice Requires="wpc">
            <w:drawing>
              <wp:inline distT="0" distB="0" distL="0" distR="0" wp14:anchorId="59A2F262" wp14:editId="116B2C86">
                <wp:extent cx="5486400" cy="3200400"/>
                <wp:effectExtent l="0" t="1270" r="4445" b="0"/>
                <wp:docPr id="158" name="Canvas 15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31" name="AutoShape 62"/>
                        <wps:cNvSpPr>
                          <a:spLocks noChangeArrowheads="1"/>
                        </wps:cNvSpPr>
                        <wps:spPr bwMode="auto">
                          <a:xfrm rot="8170836">
                            <a:off x="1166622" y="972714"/>
                            <a:ext cx="1028700" cy="800841"/>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2" name="AutoShape 63"/>
                        <wps:cNvSpPr>
                          <a:spLocks noChangeArrowheads="1"/>
                        </wps:cNvSpPr>
                        <wps:spPr bwMode="auto">
                          <a:xfrm rot="5802032">
                            <a:off x="3471545" y="528860"/>
                            <a:ext cx="1057910" cy="913638"/>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3" name="Line 64"/>
                        <wps:cNvCnPr>
                          <a:cxnSpLocks noChangeShapeType="1"/>
                        </wps:cNvCnPr>
                        <wps:spPr bwMode="auto">
                          <a:xfrm>
                            <a:off x="2286000" y="2629218"/>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Line 65"/>
                        <wps:cNvCnPr>
                          <a:cxnSpLocks noChangeShapeType="1"/>
                        </wps:cNvCnPr>
                        <wps:spPr bwMode="auto">
                          <a:xfrm flipH="1" flipV="1">
                            <a:off x="1714500" y="2057294"/>
                            <a:ext cx="571500" cy="5719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Line 66"/>
                        <wps:cNvCnPr>
                          <a:cxnSpLocks noChangeShapeType="1"/>
                        </wps:cNvCnPr>
                        <wps:spPr bwMode="auto">
                          <a:xfrm>
                            <a:off x="1714500" y="2057294"/>
                            <a:ext cx="1600200" cy="5719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Line 67"/>
                        <wps:cNvCnPr>
                          <a:cxnSpLocks noChangeShapeType="1"/>
                        </wps:cNvCnPr>
                        <wps:spPr bwMode="auto">
                          <a:xfrm flipH="1">
                            <a:off x="1714500" y="2629218"/>
                            <a:ext cx="5715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7" name="Line 68"/>
                        <wps:cNvCnPr>
                          <a:cxnSpLocks noChangeShapeType="1"/>
                        </wps:cNvCnPr>
                        <wps:spPr bwMode="auto">
                          <a:xfrm>
                            <a:off x="1714500" y="2057294"/>
                            <a:ext cx="0" cy="57192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8" name="Rectangle 69"/>
                        <wps:cNvSpPr>
                          <a:spLocks noChangeArrowheads="1"/>
                        </wps:cNvSpPr>
                        <wps:spPr bwMode="auto">
                          <a:xfrm>
                            <a:off x="1714500" y="2514388"/>
                            <a:ext cx="114300" cy="11482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9" name="Line 70"/>
                        <wps:cNvCnPr>
                          <a:cxnSpLocks noChangeShapeType="1"/>
                        </wps:cNvCnPr>
                        <wps:spPr bwMode="auto">
                          <a:xfrm flipH="1" flipV="1">
                            <a:off x="3543300" y="914188"/>
                            <a:ext cx="914400" cy="11482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0" name="Line 71"/>
                        <wps:cNvCnPr>
                          <a:cxnSpLocks noChangeShapeType="1"/>
                        </wps:cNvCnPr>
                        <wps:spPr bwMode="auto">
                          <a:xfrm>
                            <a:off x="1714500" y="80010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Line 72"/>
                        <wps:cNvCnPr>
                          <a:cxnSpLocks noChangeShapeType="1"/>
                        </wps:cNvCnPr>
                        <wps:spPr bwMode="auto">
                          <a:xfrm>
                            <a:off x="3543300" y="1029018"/>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Line 73"/>
                        <wps:cNvCnPr>
                          <a:cxnSpLocks noChangeShapeType="1"/>
                        </wps:cNvCnPr>
                        <wps:spPr bwMode="auto">
                          <a:xfrm flipV="1">
                            <a:off x="3657600" y="914188"/>
                            <a:ext cx="0" cy="1148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Line 74"/>
                        <wps:cNvCnPr>
                          <a:cxnSpLocks noChangeShapeType="1"/>
                        </wps:cNvCnPr>
                        <wps:spPr bwMode="auto">
                          <a:xfrm>
                            <a:off x="1714500" y="800100"/>
                            <a:ext cx="114300" cy="1140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Line 75"/>
                        <wps:cNvCnPr>
                          <a:cxnSpLocks noChangeShapeType="1"/>
                        </wps:cNvCnPr>
                        <wps:spPr bwMode="auto">
                          <a:xfrm flipH="1">
                            <a:off x="1828800" y="800100"/>
                            <a:ext cx="114300" cy="1140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Text Box 76"/>
                        <wps:cNvSpPr txBox="1">
                          <a:spLocks noChangeArrowheads="1"/>
                        </wps:cNvSpPr>
                        <wps:spPr bwMode="auto">
                          <a:xfrm>
                            <a:off x="571500" y="914188"/>
                            <a:ext cx="685800" cy="3430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AC2744" w14:textId="77777777" w:rsidR="007441CD" w:rsidRDefault="007441CD" w:rsidP="007441CD">
                              <w:r>
                                <w:t>3 cm</w:t>
                              </w:r>
                            </w:p>
                          </w:txbxContent>
                        </wps:txbx>
                        <wps:bodyPr rot="0" vert="horz" wrap="square" lIns="91440" tIns="45720" rIns="91440" bIns="45720" anchor="t" anchorCtr="0" upright="1">
                          <a:noAutofit/>
                        </wps:bodyPr>
                      </wps:wsp>
                      <wps:wsp>
                        <wps:cNvPr id="146" name="Text Box 77"/>
                        <wps:cNvSpPr txBox="1">
                          <a:spLocks noChangeArrowheads="1"/>
                        </wps:cNvSpPr>
                        <wps:spPr bwMode="auto">
                          <a:xfrm>
                            <a:off x="2057400" y="686012"/>
                            <a:ext cx="571500" cy="2281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AF164A4" w14:textId="77777777" w:rsidR="007441CD" w:rsidRDefault="007441CD" w:rsidP="007441CD">
                              <w:r>
                                <w:t>4 cm</w:t>
                              </w:r>
                            </w:p>
                          </w:txbxContent>
                        </wps:txbx>
                        <wps:bodyPr rot="0" vert="horz" wrap="square" lIns="91440" tIns="45720" rIns="91440" bIns="45720" anchor="t" anchorCtr="0" upright="1">
                          <a:noAutofit/>
                        </wps:bodyPr>
                      </wps:wsp>
                      <wps:wsp>
                        <wps:cNvPr id="147" name="Text Box 78"/>
                        <wps:cNvSpPr txBox="1">
                          <a:spLocks noChangeArrowheads="1"/>
                        </wps:cNvSpPr>
                        <wps:spPr bwMode="auto">
                          <a:xfrm>
                            <a:off x="4000500" y="1257194"/>
                            <a:ext cx="914400" cy="3430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428574" w14:textId="77777777" w:rsidR="007441CD" w:rsidRDefault="007441CD" w:rsidP="007441CD"/>
                          </w:txbxContent>
                        </wps:txbx>
                        <wps:bodyPr rot="0" vert="horz" wrap="square" lIns="91440" tIns="45720" rIns="91440" bIns="45720" anchor="t" anchorCtr="0" upright="1">
                          <a:noAutofit/>
                        </wps:bodyPr>
                      </wps:wsp>
                      <wps:wsp>
                        <wps:cNvPr id="148" name="Text Box 79"/>
                        <wps:cNvSpPr txBox="1">
                          <a:spLocks noChangeArrowheads="1"/>
                        </wps:cNvSpPr>
                        <wps:spPr bwMode="auto">
                          <a:xfrm>
                            <a:off x="3886200" y="343006"/>
                            <a:ext cx="914400" cy="2281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A1062DC" w14:textId="77777777" w:rsidR="007441CD" w:rsidRDefault="007441CD" w:rsidP="007441CD">
                              <w:r>
                                <w:t>50 mm</w:t>
                              </w:r>
                            </w:p>
                          </w:txbxContent>
                        </wps:txbx>
                        <wps:bodyPr rot="0" vert="horz" wrap="square" lIns="91440" tIns="45720" rIns="91440" bIns="45720" anchor="t" anchorCtr="0" upright="1">
                          <a:noAutofit/>
                        </wps:bodyPr>
                      </wps:wsp>
                      <wps:wsp>
                        <wps:cNvPr id="149" name="Text Box 80"/>
                        <wps:cNvSpPr txBox="1">
                          <a:spLocks noChangeArrowheads="1"/>
                        </wps:cNvSpPr>
                        <wps:spPr bwMode="auto">
                          <a:xfrm>
                            <a:off x="4114800" y="1257194"/>
                            <a:ext cx="685800" cy="3430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2A7A50F" w14:textId="77777777" w:rsidR="007441CD" w:rsidRDefault="007441CD" w:rsidP="007441CD">
                              <w:r>
                                <w:t>50 mm</w:t>
                              </w:r>
                            </w:p>
                          </w:txbxContent>
                        </wps:txbx>
                        <wps:bodyPr rot="0" vert="horz" wrap="square" lIns="91440" tIns="45720" rIns="91440" bIns="45720" anchor="t" anchorCtr="0" upright="1">
                          <a:noAutofit/>
                        </wps:bodyPr>
                      </wps:wsp>
                      <wps:wsp>
                        <wps:cNvPr id="150" name="Text Box 81"/>
                        <wps:cNvSpPr txBox="1">
                          <a:spLocks noChangeArrowheads="1"/>
                        </wps:cNvSpPr>
                        <wps:spPr bwMode="auto">
                          <a:xfrm>
                            <a:off x="2743200" y="686012"/>
                            <a:ext cx="685800" cy="3430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FDD317" w14:textId="77777777" w:rsidR="007441CD" w:rsidRDefault="007441CD" w:rsidP="007441CD">
                              <w:r>
                                <w:t>60mm</w:t>
                              </w:r>
                            </w:p>
                          </w:txbxContent>
                        </wps:txbx>
                        <wps:bodyPr rot="0" vert="horz" wrap="square" lIns="91440" tIns="45720" rIns="91440" bIns="45720" anchor="t" anchorCtr="0" upright="1">
                          <a:noAutofit/>
                        </wps:bodyPr>
                      </wps:wsp>
                      <wps:wsp>
                        <wps:cNvPr id="151" name="Text Box 82"/>
                        <wps:cNvSpPr txBox="1">
                          <a:spLocks noChangeArrowheads="1"/>
                        </wps:cNvSpPr>
                        <wps:spPr bwMode="auto">
                          <a:xfrm>
                            <a:off x="4457700" y="686012"/>
                            <a:ext cx="742950" cy="3215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CC91A9" w14:textId="77777777" w:rsidR="007441CD" w:rsidRDefault="007441CD" w:rsidP="007441CD">
                              <w:r>
                                <w:t>40 mm</w:t>
                              </w:r>
                            </w:p>
                          </w:txbxContent>
                        </wps:txbx>
                        <wps:bodyPr rot="0" vert="horz" wrap="square" lIns="91440" tIns="45720" rIns="91440" bIns="45720" anchor="t" anchorCtr="0" upright="1">
                          <a:noAutofit/>
                        </wps:bodyPr>
                      </wps:wsp>
                      <wps:wsp>
                        <wps:cNvPr id="152" name="Line 83"/>
                        <wps:cNvCnPr>
                          <a:cxnSpLocks noChangeShapeType="1"/>
                        </wps:cNvCnPr>
                        <wps:spPr bwMode="auto">
                          <a:xfrm flipH="1">
                            <a:off x="4000500" y="800100"/>
                            <a:ext cx="457200" cy="1140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3" name="Text Box 84"/>
                        <wps:cNvSpPr txBox="1">
                          <a:spLocks noChangeArrowheads="1"/>
                        </wps:cNvSpPr>
                        <wps:spPr bwMode="auto">
                          <a:xfrm>
                            <a:off x="800100" y="2171383"/>
                            <a:ext cx="800100" cy="4578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24693C4" w14:textId="77777777" w:rsidR="007441CD" w:rsidRDefault="007441CD" w:rsidP="007441CD">
                              <w:r>
                                <w:t>40 mm</w:t>
                              </w:r>
                            </w:p>
                          </w:txbxContent>
                        </wps:txbx>
                        <wps:bodyPr rot="0" vert="horz" wrap="square" lIns="91440" tIns="45720" rIns="91440" bIns="45720" anchor="t" anchorCtr="0" upright="1">
                          <a:noAutofit/>
                        </wps:bodyPr>
                      </wps:wsp>
                      <wps:wsp>
                        <wps:cNvPr id="154" name="Text Box 85"/>
                        <wps:cNvSpPr txBox="1">
                          <a:spLocks noChangeArrowheads="1"/>
                        </wps:cNvSpPr>
                        <wps:spPr bwMode="auto">
                          <a:xfrm>
                            <a:off x="2628900" y="2775903"/>
                            <a:ext cx="857250" cy="3215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DDB071" w14:textId="77777777" w:rsidR="007441CD" w:rsidRDefault="007441CD" w:rsidP="007441CD">
                              <w:r>
                                <w:t>70 mm</w:t>
                              </w:r>
                            </w:p>
                          </w:txbxContent>
                        </wps:txbx>
                        <wps:bodyPr rot="0" vert="horz" wrap="square" lIns="91440" tIns="45720" rIns="91440" bIns="45720" anchor="t" anchorCtr="0" upright="1">
                          <a:noAutofit/>
                        </wps:bodyPr>
                      </wps:wsp>
                      <wps:wsp>
                        <wps:cNvPr id="155" name="Text Box 86"/>
                        <wps:cNvSpPr txBox="1">
                          <a:spLocks noChangeArrowheads="1"/>
                        </wps:cNvSpPr>
                        <wps:spPr bwMode="auto">
                          <a:xfrm>
                            <a:off x="558546" y="343006"/>
                            <a:ext cx="2165604" cy="125719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7B876ACC" w14:textId="77777777" w:rsidR="007441CD" w:rsidRDefault="007441CD" w:rsidP="007441CD">
                              <w:r>
                                <w:t>No 1</w:t>
                              </w:r>
                            </w:p>
                          </w:txbxContent>
                        </wps:txbx>
                        <wps:bodyPr rot="0" vert="horz" wrap="square" lIns="91440" tIns="45720" rIns="91440" bIns="45720" anchor="t" anchorCtr="0" upright="1">
                          <a:noAutofit/>
                        </wps:bodyPr>
                      </wps:wsp>
                      <wps:wsp>
                        <wps:cNvPr id="156" name="Text Box 87"/>
                        <wps:cNvSpPr txBox="1">
                          <a:spLocks noChangeArrowheads="1"/>
                        </wps:cNvSpPr>
                        <wps:spPr bwMode="auto">
                          <a:xfrm>
                            <a:off x="2794254" y="228918"/>
                            <a:ext cx="2406396" cy="1371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7DCB5734" w14:textId="77777777" w:rsidR="007441CD" w:rsidRDefault="007441CD" w:rsidP="007441CD">
                              <w:r>
                                <w:t>No 2</w:t>
                              </w:r>
                            </w:p>
                          </w:txbxContent>
                        </wps:txbx>
                        <wps:bodyPr rot="0" vert="horz" wrap="square" lIns="91440" tIns="45720" rIns="91440" bIns="45720" anchor="t" anchorCtr="0" upright="1">
                          <a:noAutofit/>
                        </wps:bodyPr>
                      </wps:wsp>
                      <wps:wsp>
                        <wps:cNvPr id="157" name="Text Box 88"/>
                        <wps:cNvSpPr txBox="1">
                          <a:spLocks noChangeArrowheads="1"/>
                        </wps:cNvSpPr>
                        <wps:spPr bwMode="auto">
                          <a:xfrm>
                            <a:off x="800100" y="1714288"/>
                            <a:ext cx="2857500" cy="137202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539CE429" w14:textId="77777777" w:rsidR="007441CD" w:rsidRDefault="007441CD" w:rsidP="007441CD">
                              <w:pPr>
                                <w:ind w:left="-90"/>
                              </w:pPr>
                              <w:r>
                                <w:t>No 3</w:t>
                              </w:r>
                            </w:p>
                          </w:txbxContent>
                        </wps:txbx>
                        <wps:bodyPr rot="0" vert="horz" wrap="square" lIns="91440" tIns="45720" rIns="91440" bIns="45720" anchor="t" anchorCtr="0" upright="1">
                          <a:noAutofit/>
                        </wps:bodyPr>
                      </wps:wsp>
                    </wpc:wpc>
                  </a:graphicData>
                </a:graphic>
              </wp:inline>
            </w:drawing>
          </mc:Choice>
          <mc:Fallback>
            <w:pict>
              <v:group w14:anchorId="59A2F262" id="Canvas 158" o:spid="_x0000_s1045" editas="canvas" style="width:6in;height:252pt;mso-position-horizontal-relative:char;mso-position-vertical-relative:line" coordsize="54864,32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">
                <v:shape id="_x0000_s1046" type="#_x0000_t75" style="position:absolute;width:54864;height:32004;visibility:visible;mso-wrap-style:square">
                  <v:fill o:detectmouseclick="t"/>
                  <v:path o:connecttype="none"/>
                </v:shape>
                <v:shapetype id="_x0000_t6" coordsize="21600,21600" o:spt="6" path="m,l,21600r21600,xe">
                  <v:stroke joinstyle="miter"/>
                  <v:path gradientshapeok="t" o:connecttype="custom" o:connectlocs="0,0;0,10800;0,21600;10800,21600;21600,21600;10800,10800" textboxrect="1800,12600,12600,19800"/>
                </v:shapetype>
                <v:shape id="AutoShape 62" o:spid="_x0000_s1047" type="#_x0000_t6" style="position:absolute;left:11666;top:9727;width:10287;height:8008;rotation:892473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63" o:spid="_x0000_s1048" type="#_x0000_t5" style="position:absolute;left:34715;top:5288;width:10579;height:9137;rotation:633736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"/>
                <v:line id="Line 64" o:spid="_x0000_s1049" style="position:absolute;visibility:visible;mso-wrap-style:square" from="22860,26292" to="33147,26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"/>
                <v:line id="Line 65" o:spid="_x0000_s1050" style="position:absolute;flip:x y;visibility:visible;mso-wrap-style:square" from="17145,20572" to="22860,26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"/>
                <v:line id="Line 66" o:spid="_x0000_s1051" style="position:absolute;visibility:visible;mso-wrap-style:square" from="17145,20572" to="33147,26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"/>
                <v:line id="Line 67" o:spid="_x0000_s1052" style="position:absolute;flip:x;visibility:visible;mso-wrap-style:square" from="17145,26292" to="22860,26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">
                  <v:stroke dashstyle="dash"/>
                </v:line>
                <v:line id="Line 68" o:spid="_x0000_s1053" style="position:absolute;visibility:visible;mso-wrap-style:square" from="17145,20572" to="17145,26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">
                  <v:stroke dashstyle="dash"/>
                </v:line>
                <v:rect id="Rectangle 69" o:spid="_x0000_s1054" style="position:absolute;left:17145;top:25143;width:1143;height:1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"/>
                <v:line id="Line 70" o:spid="_x0000_s1055" style="position:absolute;flip:x y;visibility:visible;mso-wrap-style:square" from="35433,9141" to="44577,10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">
                  <v:stroke dashstyle="dash"/>
                </v:line>
                <v:line id="Line 71" o:spid="_x0000_s1056" style="position:absolute;visibility:visible;mso-wrap-style:square" from="17145,8001" to="17145,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"/>
                <v:line id="Line 72" o:spid="_x0000_s1057" style="position:absolute;visibility:visible;mso-wrap-style:square" from="35433,10290" to="36576,10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"/>
                <v:line id="Line 73" o:spid="_x0000_s1058" style="position:absolute;flip:y;visibility:visible;mso-wrap-style:square" from="36576,9141" to="36576,10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"/>
                <v:line id="Line 74" o:spid="_x0000_s1059" style="position:absolute;visibility:visible;mso-wrap-style:square" from="17145,8001" to="18288,9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"/>
                <v:line id="Line 75" o:spid="_x0000_s1060" style="position:absolute;flip:x;visibility:visible;mso-wrap-style:square" from="18288,8001" to="19431,9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"/>
                <v:shape id="Text Box 76" o:spid="_x0000_s1061" type="#_x0000_t202" style="position:absolute;left:5715;top:9141;width:6858;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" stroked="f">
                  <v:textbox>
                    <w:txbxContent>
                      <w:p w14:paraId="69AC2744" w14:textId="77777777" w:rsidR="007441CD" w:rsidRDefault="007441CD" w:rsidP="007441CD">
                        <w:r>
                          <w:t>3 cm</w:t>
                        </w:r>
                      </w:p>
                    </w:txbxContent>
                  </v:textbox>
                </v:shape>
                <v:shape id="Text Box 77" o:spid="_x0000_s1062" type="#_x0000_t202" style="position:absolute;left:20574;top:6860;width:5715;height:2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" stroked="f">
                  <v:textbox>
                    <w:txbxContent>
                      <w:p w14:paraId="0AF164A4" w14:textId="77777777" w:rsidR="007441CD" w:rsidRDefault="007441CD" w:rsidP="007441CD">
                        <w:r>
                          <w:t>4 cm</w:t>
                        </w:r>
                      </w:p>
                    </w:txbxContent>
                  </v:textbox>
                </v:shape>
                <v:shape id="Text Box 78" o:spid="_x0000_s1063" type="#_x0000_t202" style="position:absolute;left:40005;top:12571;width:9144;height:3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" stroked="f">
                  <v:textbox>
                    <w:txbxContent>
                      <w:p w14:paraId="6C428574" w14:textId="77777777" w:rsidR="007441CD" w:rsidRDefault="007441CD" w:rsidP="007441CD"/>
                    </w:txbxContent>
                  </v:textbox>
                </v:shape>
                <v:shape id="Text Box 79" o:spid="_x0000_s1064" type="#_x0000_t202" style="position:absolute;left:38862;top:3430;width:9144;height:2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" stroked="f">
                  <v:textbox>
                    <w:txbxContent>
                      <w:p w14:paraId="4A1062DC" w14:textId="77777777" w:rsidR="007441CD" w:rsidRDefault="007441CD" w:rsidP="007441CD">
                        <w:r>
                          <w:t>50 mm</w:t>
                        </w:r>
                      </w:p>
                    </w:txbxContent>
                  </v:textbox>
                </v:shape>
                <v:shape id="Text Box 80" o:spid="_x0000_s1065" type="#_x0000_t202" style="position:absolute;left:41148;top:12571;width:6858;height:3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" stroked="f">
                  <v:textbox>
                    <w:txbxContent>
                      <w:p w14:paraId="22A7A50F" w14:textId="77777777" w:rsidR="007441CD" w:rsidRDefault="007441CD" w:rsidP="007441CD">
                        <w:r>
                          <w:t>50 mm</w:t>
                        </w:r>
                      </w:p>
                    </w:txbxContent>
                  </v:textbox>
                </v:shape>
                <v:shape id="Text Box 81" o:spid="_x0000_s1066" type="#_x0000_t202" style="position:absolute;left:27432;top:6860;width:6858;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" stroked="f">
                  <v:textbox>
                    <w:txbxContent>
                      <w:p w14:paraId="41FDD317" w14:textId="77777777" w:rsidR="007441CD" w:rsidRDefault="007441CD" w:rsidP="007441CD">
                        <w:r>
                          <w:t>60mm</w:t>
                        </w:r>
                      </w:p>
                    </w:txbxContent>
                  </v:textbox>
                </v:shape>
                <v:shape id="Text Box 82" o:spid="_x0000_s1067" type="#_x0000_t202" style="position:absolute;left:44577;top:6860;width:7429;height:32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" stroked="f">
                  <v:textbox>
                    <w:txbxContent>
                      <w:p w14:paraId="7DCC91A9" w14:textId="77777777" w:rsidR="007441CD" w:rsidRDefault="007441CD" w:rsidP="007441CD">
                        <w:r>
                          <w:t>40 mm</w:t>
                        </w:r>
                      </w:p>
                    </w:txbxContent>
                  </v:textbox>
                </v:shape>
                <v:line id="Line 83" o:spid="_x0000_s1068" style="position:absolute;flip:x;visibility:visible;mso-wrap-style:square" from="40005,8001" to="44577,9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">
                  <v:stroke endarrow="block"/>
                </v:line>
                <v:shape id="Text Box 84" o:spid="_x0000_s1069" type="#_x0000_t202" style="position:absolute;left:8001;top:21713;width:8001;height:45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" stroked="f">
                  <v:textbox>
                    <w:txbxContent>
                      <w:p w14:paraId="224693C4" w14:textId="77777777" w:rsidR="007441CD" w:rsidRDefault="007441CD" w:rsidP="007441CD">
                        <w:r>
                          <w:t>40 mm</w:t>
                        </w:r>
                      </w:p>
                    </w:txbxContent>
                  </v:textbox>
                </v:shape>
                <v:shape id="Text Box 85" o:spid="_x0000_s1070" type="#_x0000_t202" style="position:absolute;left:26289;top:27759;width:8572;height:32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" stroked="f">
                  <v:textbox>
                    <w:txbxContent>
                      <w:p w14:paraId="69DDB071" w14:textId="77777777" w:rsidR="007441CD" w:rsidRDefault="007441CD" w:rsidP="007441CD">
                        <w:r>
                          <w:t>70 mm</w:t>
                        </w:r>
                      </w:p>
                    </w:txbxContent>
                  </v:textbox>
                </v:shape>
                <v:shape id="Text Box 86" o:spid="_x0000_s1071" type="#_x0000_t202" style="position:absolute;left:5585;top:3430;width:21656;height:1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" filled="f">
                  <v:textbox>
                    <w:txbxContent>
                      <w:p w14:paraId="7B876ACC" w14:textId="77777777" w:rsidR="007441CD" w:rsidRDefault="007441CD" w:rsidP="007441CD">
                        <w:r>
                          <w:t>No 1</w:t>
                        </w:r>
                      </w:p>
                    </w:txbxContent>
                  </v:textbox>
                </v:shape>
                <v:shape id="Text Box 87" o:spid="_x0000_s1072" type="#_x0000_t202" style="position:absolute;left:27942;top:2289;width:24064;height:137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" filled="f">
                  <v:textbox>
                    <w:txbxContent>
                      <w:p w14:paraId="7DCB5734" w14:textId="77777777" w:rsidR="007441CD" w:rsidRDefault="007441CD" w:rsidP="007441CD">
                        <w:r>
                          <w:t>No 2</w:t>
                        </w:r>
                      </w:p>
                    </w:txbxContent>
                  </v:textbox>
                </v:shape>
                <v:shape id="Text Box 88" o:spid="_x0000_s1073" type="#_x0000_t202" style="position:absolute;left:8001;top:17142;width:28575;height:13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" filled="f">
                  <v:textbox>
                    <w:txbxContent>
                      <w:p w14:paraId="539CE429" w14:textId="77777777" w:rsidR="007441CD" w:rsidRDefault="007441CD" w:rsidP="007441CD">
                        <w:pPr>
                          <w:ind w:left="-90"/>
                        </w:pPr>
                        <w:r>
                          <w:t>No 3</w:t>
                        </w:r>
                      </w:p>
                    </w:txbxContent>
                  </v:textbox>
                </v:shape>
                <w10:anchorlock/>
              </v:group>
            </w:pict>
          </mc:Fallback>
        </mc:AlternateContent>
      </w:r>
      <w:r w:rsidRPr="0038121A">
        <w:rPr>
          <w:lang w:val="en-ZA"/>
        </w:rPr>
        <w:t xml:space="preserve"> </w:t>
      </w: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0"/>
      </w:tblGrid>
      <w:tr w:rsidR="007441CD" w:rsidRPr="0038121A" w14:paraId="3676A70C" w14:textId="77777777" w:rsidTr="00A14B9E">
        <w:tc>
          <w:tcPr>
            <w:tcW w:w="9796" w:type="dxa"/>
          </w:tcPr>
          <w:p w14:paraId="691A713A" w14:textId="77777777" w:rsidR="007441CD" w:rsidRPr="0038121A" w:rsidRDefault="007441CD" w:rsidP="00A14B9E">
            <w:pPr>
              <w:rPr>
                <w:lang w:val="en-ZA"/>
              </w:rPr>
            </w:pPr>
            <w:r w:rsidRPr="0038121A">
              <w:rPr>
                <w:lang w:val="en-ZA"/>
              </w:rPr>
              <w:t>Consider a box with dimensions: length 34 cm, width 4 cm and height 3 cm.  How many 1 cm3 unit cubes are needed to cover the base of the box?  How many layers of cubes are needed to fill the box?</w:t>
            </w:r>
          </w:p>
        </w:tc>
      </w:tr>
      <w:tr w:rsidR="007441CD" w:rsidRPr="0038121A" w14:paraId="0E7F65BC" w14:textId="77777777" w:rsidTr="00A14B9E">
        <w:tc>
          <w:tcPr>
            <w:tcW w:w="9796" w:type="dxa"/>
          </w:tcPr>
          <w:p w14:paraId="00F33D32" w14:textId="77777777" w:rsidR="007441CD" w:rsidRPr="0038121A" w:rsidRDefault="007441CD" w:rsidP="00A14B9E">
            <w:pPr>
              <w:rPr>
                <w:rStyle w:val="SubtleEmphasis"/>
                <w:lang w:val="en-ZA"/>
              </w:rPr>
            </w:pPr>
          </w:p>
        </w:tc>
      </w:tr>
      <w:tr w:rsidR="007441CD" w:rsidRPr="0038121A" w14:paraId="52CF0EF5" w14:textId="77777777" w:rsidTr="00A14B9E">
        <w:tc>
          <w:tcPr>
            <w:tcW w:w="9796" w:type="dxa"/>
          </w:tcPr>
          <w:p w14:paraId="486E841C" w14:textId="77777777" w:rsidR="007441CD" w:rsidRPr="0038121A" w:rsidRDefault="007441CD" w:rsidP="00A14B9E">
            <w:pPr>
              <w:rPr>
                <w:lang w:val="en-ZA"/>
              </w:rPr>
            </w:pPr>
          </w:p>
        </w:tc>
      </w:tr>
      <w:tr w:rsidR="007441CD" w:rsidRPr="0038121A" w14:paraId="2E7BBB5A" w14:textId="77777777" w:rsidTr="00A14B9E">
        <w:tc>
          <w:tcPr>
            <w:tcW w:w="9796" w:type="dxa"/>
          </w:tcPr>
          <w:p w14:paraId="6C7DBAFF" w14:textId="77777777" w:rsidR="007441CD" w:rsidRPr="0038121A" w:rsidRDefault="007441CD" w:rsidP="00A14B9E">
            <w:pPr>
              <w:rPr>
                <w:lang w:val="en-ZA"/>
              </w:rPr>
            </w:pPr>
          </w:p>
        </w:tc>
      </w:tr>
      <w:tr w:rsidR="007441CD" w:rsidRPr="0038121A" w14:paraId="3A35643C" w14:textId="77777777" w:rsidTr="00A14B9E">
        <w:tc>
          <w:tcPr>
            <w:tcW w:w="9796" w:type="dxa"/>
          </w:tcPr>
          <w:p w14:paraId="5BCF4921" w14:textId="77777777" w:rsidR="007441CD" w:rsidRPr="0038121A" w:rsidRDefault="007441CD" w:rsidP="00A14B9E">
            <w:pPr>
              <w:rPr>
                <w:lang w:val="en-ZA"/>
              </w:rPr>
            </w:pPr>
          </w:p>
        </w:tc>
      </w:tr>
    </w:tbl>
    <w:p w14:paraId="2D532532" w14:textId="77777777" w:rsidR="007441CD" w:rsidRPr="0038121A" w:rsidRDefault="007441CD" w:rsidP="007441CD">
      <w:pPr>
        <w:rPr>
          <w:lang w:val="en-ZA"/>
        </w:rPr>
      </w:pPr>
    </w:p>
    <w:p w14:paraId="69C6A902" w14:textId="77777777" w:rsidR="007441CD" w:rsidRPr="0038121A" w:rsidRDefault="007441CD" w:rsidP="007441CD">
      <w:pPr>
        <w:pStyle w:val="Heading3"/>
        <w:rPr>
          <w:lang w:val="en-ZA"/>
        </w:rPr>
      </w:pPr>
      <w:bookmarkStart w:id="12" w:name="_Toc330463905"/>
      <w:bookmarkStart w:id="13" w:name="_Toc337116348"/>
      <w:r w:rsidRPr="0038121A">
        <w:rPr>
          <w:lang w:val="en-ZA"/>
        </w:rPr>
        <w:t>Formative Assessment 5</w:t>
      </w:r>
      <w:bookmarkEnd w:id="12"/>
      <w:bookmarkEnd w:id="13"/>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0"/>
      </w:tblGrid>
      <w:tr w:rsidR="007441CD" w:rsidRPr="0038121A" w14:paraId="329A7C59" w14:textId="77777777" w:rsidTr="00A14B9E">
        <w:tc>
          <w:tcPr>
            <w:tcW w:w="9400" w:type="dxa"/>
          </w:tcPr>
          <w:p w14:paraId="054E9443" w14:textId="77777777" w:rsidR="007441CD" w:rsidRPr="0038121A" w:rsidRDefault="007441CD" w:rsidP="00A14B9E">
            <w:pPr>
              <w:rPr>
                <w:lang w:val="en-ZA"/>
              </w:rPr>
            </w:pPr>
            <w:r w:rsidRPr="0038121A">
              <w:rPr>
                <w:lang w:val="en-ZA"/>
              </w:rPr>
              <w:t>Estimate (guess) which object has the greater volume: a cube with sides of 6 cm or a rectangular box of 7 cm by 6 cm by 4 cm.  Now calculate the volumes accurately.</w:t>
            </w:r>
          </w:p>
        </w:tc>
      </w:tr>
      <w:tr w:rsidR="007441CD" w:rsidRPr="0038121A" w14:paraId="631D2DE1" w14:textId="77777777" w:rsidTr="00A14B9E">
        <w:tc>
          <w:tcPr>
            <w:tcW w:w="9400" w:type="dxa"/>
          </w:tcPr>
          <w:p w14:paraId="6BA12A09" w14:textId="77777777" w:rsidR="007441CD" w:rsidRPr="0038121A" w:rsidRDefault="007441CD" w:rsidP="00A14B9E">
            <w:pPr>
              <w:rPr>
                <w:lang w:val="en-ZA"/>
              </w:rPr>
            </w:pPr>
            <w:r w:rsidRPr="0038121A">
              <w:rPr>
                <w:lang w:val="en-ZA"/>
              </w:rPr>
              <w:t xml:space="preserve">Cube: </w:t>
            </w:r>
          </w:p>
          <w:p w14:paraId="20D694F5" w14:textId="77777777" w:rsidR="007441CD" w:rsidRPr="0038121A" w:rsidRDefault="007441CD" w:rsidP="00A14B9E">
            <w:pPr>
              <w:rPr>
                <w:rStyle w:val="SubtleEmphasis"/>
                <w:lang w:val="en-ZA"/>
              </w:rPr>
            </w:pPr>
          </w:p>
        </w:tc>
      </w:tr>
      <w:tr w:rsidR="007441CD" w:rsidRPr="0038121A" w14:paraId="0B0DBA75" w14:textId="77777777" w:rsidTr="00A14B9E">
        <w:tc>
          <w:tcPr>
            <w:tcW w:w="9400" w:type="dxa"/>
          </w:tcPr>
          <w:p w14:paraId="7175F763" w14:textId="77777777" w:rsidR="007441CD" w:rsidRPr="0038121A" w:rsidRDefault="007441CD" w:rsidP="00A14B9E">
            <w:pPr>
              <w:rPr>
                <w:lang w:val="en-ZA"/>
              </w:rPr>
            </w:pPr>
            <w:r w:rsidRPr="0038121A">
              <w:rPr>
                <w:lang w:val="en-ZA"/>
              </w:rPr>
              <w:t xml:space="preserve">Box: </w:t>
            </w:r>
          </w:p>
          <w:p w14:paraId="55A08B52" w14:textId="77777777" w:rsidR="007441CD" w:rsidRPr="0038121A" w:rsidRDefault="007441CD" w:rsidP="00A14B9E">
            <w:pPr>
              <w:rPr>
                <w:rStyle w:val="SubtleEmphasis"/>
                <w:lang w:val="en-ZA"/>
              </w:rPr>
            </w:pPr>
          </w:p>
        </w:tc>
      </w:tr>
    </w:tbl>
    <w:p w14:paraId="28B6E309" w14:textId="77777777" w:rsidR="007441CD" w:rsidRPr="0038121A" w:rsidRDefault="007441CD" w:rsidP="007441CD">
      <w:pPr>
        <w:pStyle w:val="Heading3"/>
        <w:rPr>
          <w:lang w:val="en-ZA"/>
        </w:rPr>
      </w:pPr>
      <w:bookmarkStart w:id="14" w:name="_Toc330463906"/>
      <w:bookmarkStart w:id="15" w:name="_Toc337116349"/>
      <w:r w:rsidRPr="0038121A">
        <w:rPr>
          <w:lang w:val="en-ZA"/>
        </w:rPr>
        <w:t>Formative Assessment 6</w:t>
      </w:r>
      <w:bookmarkEnd w:id="14"/>
      <w:bookmarkEnd w:id="15"/>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0"/>
      </w:tblGrid>
      <w:tr w:rsidR="007441CD" w:rsidRPr="0038121A" w14:paraId="63FDD139" w14:textId="77777777" w:rsidTr="00A14B9E">
        <w:tc>
          <w:tcPr>
            <w:tcW w:w="9626" w:type="dxa"/>
          </w:tcPr>
          <w:p w14:paraId="0B30A385" w14:textId="77777777" w:rsidR="007441CD" w:rsidRPr="0038121A" w:rsidRDefault="007441CD" w:rsidP="00A14B9E">
            <w:pPr>
              <w:rPr>
                <w:lang w:val="en-ZA"/>
              </w:rPr>
            </w:pPr>
            <w:r w:rsidRPr="0038121A">
              <w:rPr>
                <w:lang w:val="en-ZA"/>
              </w:rPr>
              <w:t>In each case give the greater/greatest measurement:</w:t>
            </w:r>
          </w:p>
        </w:tc>
      </w:tr>
      <w:tr w:rsidR="007441CD" w:rsidRPr="0038121A" w14:paraId="01B66B17" w14:textId="77777777" w:rsidTr="00A14B9E">
        <w:tc>
          <w:tcPr>
            <w:tcW w:w="9626" w:type="dxa"/>
          </w:tcPr>
          <w:p w14:paraId="1B50627B" w14:textId="77777777" w:rsidR="007441CD" w:rsidRPr="0038121A" w:rsidRDefault="007441CD" w:rsidP="00A14B9E">
            <w:pPr>
              <w:rPr>
                <w:lang w:val="en-ZA"/>
              </w:rPr>
            </w:pPr>
            <w:r w:rsidRPr="0038121A">
              <w:rPr>
                <w:lang w:val="en-ZA"/>
              </w:rPr>
              <w:lastRenderedPageBreak/>
              <w:t>a.</w:t>
            </w:r>
            <w:r w:rsidRPr="0038121A">
              <w:rPr>
                <w:lang w:val="en-ZA"/>
              </w:rPr>
              <w:tab/>
              <w:t>250 g; 0.2 kg</w:t>
            </w:r>
          </w:p>
          <w:p w14:paraId="75DEDC4D" w14:textId="77777777" w:rsidR="007441CD" w:rsidRPr="0038121A" w:rsidRDefault="007441CD" w:rsidP="00A14B9E">
            <w:pPr>
              <w:rPr>
                <w:rStyle w:val="SubtleEmphasis"/>
                <w:lang w:val="en-ZA"/>
              </w:rPr>
            </w:pPr>
          </w:p>
        </w:tc>
      </w:tr>
      <w:tr w:rsidR="007441CD" w:rsidRPr="0038121A" w14:paraId="744FD55C" w14:textId="77777777" w:rsidTr="00A14B9E">
        <w:tc>
          <w:tcPr>
            <w:tcW w:w="9626" w:type="dxa"/>
          </w:tcPr>
          <w:p w14:paraId="4E37013C" w14:textId="77777777" w:rsidR="007441CD" w:rsidRPr="0038121A" w:rsidRDefault="007441CD" w:rsidP="00A14B9E">
            <w:pPr>
              <w:rPr>
                <w:lang w:val="en-ZA"/>
              </w:rPr>
            </w:pPr>
            <w:r w:rsidRPr="0038121A">
              <w:rPr>
                <w:lang w:val="en-ZA"/>
              </w:rPr>
              <w:t>b.</w:t>
            </w:r>
            <w:r w:rsidRPr="0038121A">
              <w:rPr>
                <w:lang w:val="en-ZA"/>
              </w:rPr>
              <w:tab/>
              <w:t>0.01 kg; 12 000 mg; 10 g</w:t>
            </w:r>
          </w:p>
          <w:p w14:paraId="2F373743" w14:textId="77777777" w:rsidR="007441CD" w:rsidRPr="0038121A" w:rsidRDefault="007441CD" w:rsidP="00A14B9E">
            <w:pPr>
              <w:rPr>
                <w:rStyle w:val="SubtleEmphasis"/>
                <w:lang w:val="en-ZA"/>
              </w:rPr>
            </w:pPr>
          </w:p>
        </w:tc>
      </w:tr>
      <w:tr w:rsidR="007441CD" w:rsidRPr="0038121A" w14:paraId="1B998E64" w14:textId="77777777" w:rsidTr="00A14B9E">
        <w:tc>
          <w:tcPr>
            <w:tcW w:w="9626" w:type="dxa"/>
          </w:tcPr>
          <w:p w14:paraId="35B92A53" w14:textId="77777777" w:rsidR="007441CD" w:rsidRPr="0038121A" w:rsidRDefault="007441CD" w:rsidP="00A14B9E">
            <w:pPr>
              <w:rPr>
                <w:lang w:val="en-ZA"/>
              </w:rPr>
            </w:pPr>
            <w:r w:rsidRPr="0038121A">
              <w:rPr>
                <w:lang w:val="en-ZA"/>
              </w:rPr>
              <w:t xml:space="preserve">Give some examples of fluids that you can buy in packages that are marked in </w:t>
            </w:r>
          </w:p>
        </w:tc>
      </w:tr>
      <w:tr w:rsidR="007441CD" w:rsidRPr="0038121A" w14:paraId="0F0D39CF" w14:textId="77777777" w:rsidTr="00A14B9E">
        <w:tc>
          <w:tcPr>
            <w:tcW w:w="9626" w:type="dxa"/>
          </w:tcPr>
          <w:p w14:paraId="6CF85CCE" w14:textId="77777777" w:rsidR="007441CD" w:rsidRPr="0038121A" w:rsidRDefault="007441CD" w:rsidP="00A14B9E">
            <w:pPr>
              <w:rPr>
                <w:lang w:val="en-ZA"/>
              </w:rPr>
            </w:pPr>
            <w:r w:rsidRPr="0038121A">
              <w:rPr>
                <w:lang w:val="en-ZA"/>
              </w:rPr>
              <w:t>a.</w:t>
            </w:r>
            <w:r w:rsidRPr="0038121A">
              <w:rPr>
                <w:lang w:val="en-ZA"/>
              </w:rPr>
              <w:tab/>
              <w:t>ml</w:t>
            </w:r>
          </w:p>
        </w:tc>
      </w:tr>
      <w:tr w:rsidR="007441CD" w:rsidRPr="0038121A" w14:paraId="12E096BF" w14:textId="77777777" w:rsidTr="00A14B9E">
        <w:tc>
          <w:tcPr>
            <w:tcW w:w="9626" w:type="dxa"/>
          </w:tcPr>
          <w:p w14:paraId="096F6E21" w14:textId="77777777" w:rsidR="007441CD" w:rsidRPr="0038121A" w:rsidRDefault="007441CD" w:rsidP="00A14B9E">
            <w:pPr>
              <w:rPr>
                <w:lang w:val="en-ZA"/>
              </w:rPr>
            </w:pPr>
            <w:r w:rsidRPr="0038121A">
              <w:rPr>
                <w:lang w:val="en-ZA"/>
              </w:rPr>
              <w:t>b.</w:t>
            </w:r>
            <w:r w:rsidRPr="0038121A">
              <w:rPr>
                <w:lang w:val="en-ZA"/>
              </w:rPr>
              <w:tab/>
              <w:t>l</w:t>
            </w:r>
          </w:p>
        </w:tc>
      </w:tr>
      <w:tr w:rsidR="007441CD" w:rsidRPr="0038121A" w14:paraId="15528027" w14:textId="77777777" w:rsidTr="00A14B9E">
        <w:tc>
          <w:tcPr>
            <w:tcW w:w="9626" w:type="dxa"/>
          </w:tcPr>
          <w:p w14:paraId="4D03DE0D" w14:textId="77777777" w:rsidR="007441CD" w:rsidRPr="0038121A" w:rsidRDefault="007441CD" w:rsidP="00A14B9E">
            <w:pPr>
              <w:rPr>
                <w:lang w:val="en-ZA"/>
              </w:rPr>
            </w:pPr>
            <w:r w:rsidRPr="0038121A">
              <w:rPr>
                <w:lang w:val="en-ZA"/>
              </w:rPr>
              <w:t xml:space="preserve">What is the mass indicated on the spring balance shown on the next page? </w:t>
            </w:r>
          </w:p>
          <w:p w14:paraId="286A6933" w14:textId="77777777" w:rsidR="007441CD" w:rsidRPr="0038121A" w:rsidRDefault="007441CD" w:rsidP="00A14B9E">
            <w:pPr>
              <w:rPr>
                <w:rStyle w:val="SubtleEmphasis"/>
                <w:lang w:val="en-ZA"/>
              </w:rPr>
            </w:pPr>
          </w:p>
        </w:tc>
      </w:tr>
      <w:tr w:rsidR="007441CD" w:rsidRPr="0038121A" w14:paraId="50CA9D23" w14:textId="77777777" w:rsidTr="00A14B9E">
        <w:tc>
          <w:tcPr>
            <w:tcW w:w="9626" w:type="dxa"/>
          </w:tcPr>
          <w:p w14:paraId="190B1B9B" w14:textId="77777777" w:rsidR="007441CD" w:rsidRPr="0038121A" w:rsidRDefault="007441CD" w:rsidP="00A14B9E">
            <w:pPr>
              <w:rPr>
                <w:lang w:val="en-ZA"/>
              </w:rPr>
            </w:pPr>
            <w:r w:rsidRPr="0038121A">
              <w:rPr>
                <w:lang w:val="en-ZA"/>
              </w:rPr>
              <w:t xml:space="preserve">What is the volume of the fluid in the measuring cylinder shown on the next page? </w:t>
            </w:r>
          </w:p>
          <w:p w14:paraId="5A2ECF11" w14:textId="77777777" w:rsidR="007441CD" w:rsidRPr="0038121A" w:rsidRDefault="007441CD" w:rsidP="00A14B9E">
            <w:pPr>
              <w:rPr>
                <w:rStyle w:val="SubtleEmphasis"/>
                <w:lang w:val="en-ZA"/>
              </w:rPr>
            </w:pPr>
          </w:p>
        </w:tc>
      </w:tr>
      <w:tr w:rsidR="007441CD" w:rsidRPr="0038121A" w14:paraId="46FB6500" w14:textId="77777777" w:rsidTr="00A14B9E">
        <w:tc>
          <w:tcPr>
            <w:tcW w:w="9626" w:type="dxa"/>
            <w:tcBorders>
              <w:top w:val="single" w:sz="4" w:space="0" w:color="auto"/>
              <w:left w:val="single" w:sz="4" w:space="0" w:color="auto"/>
              <w:bottom w:val="single" w:sz="4" w:space="0" w:color="auto"/>
              <w:right w:val="single" w:sz="4" w:space="0" w:color="auto"/>
            </w:tcBorders>
          </w:tcPr>
          <w:p w14:paraId="07FB1904" w14:textId="77777777" w:rsidR="007441CD" w:rsidRPr="0038121A" w:rsidRDefault="007441CD" w:rsidP="00A14B9E">
            <w:pPr>
              <w:rPr>
                <w:lang w:val="en-ZA"/>
              </w:rPr>
            </w:pPr>
            <w:r w:rsidRPr="0038121A">
              <w:rPr>
                <w:lang w:val="en-ZA"/>
              </w:rPr>
              <w:t>Choose the best estimate:</w:t>
            </w:r>
          </w:p>
        </w:tc>
      </w:tr>
      <w:tr w:rsidR="007441CD" w:rsidRPr="0038121A" w14:paraId="03FAED91" w14:textId="77777777" w:rsidTr="00A14B9E">
        <w:tc>
          <w:tcPr>
            <w:tcW w:w="9626" w:type="dxa"/>
            <w:tcBorders>
              <w:top w:val="single" w:sz="4" w:space="0" w:color="auto"/>
              <w:left w:val="single" w:sz="4" w:space="0" w:color="auto"/>
              <w:bottom w:val="single" w:sz="4" w:space="0" w:color="auto"/>
              <w:right w:val="single" w:sz="4" w:space="0" w:color="auto"/>
            </w:tcBorders>
          </w:tcPr>
          <w:p w14:paraId="355E93D5" w14:textId="77777777" w:rsidR="007441CD" w:rsidRPr="0038121A" w:rsidRDefault="007441CD" w:rsidP="00A14B9E">
            <w:pPr>
              <w:rPr>
                <w:lang w:val="en-ZA"/>
              </w:rPr>
            </w:pPr>
            <w:r w:rsidRPr="0038121A">
              <w:rPr>
                <w:lang w:val="en-ZA"/>
              </w:rPr>
              <w:t>The mass of a pen is: 0.2 kg; 5 g; 90 mg</w:t>
            </w:r>
          </w:p>
          <w:p w14:paraId="085A1C43" w14:textId="77777777" w:rsidR="007441CD" w:rsidRPr="0038121A" w:rsidRDefault="007441CD" w:rsidP="00A14B9E">
            <w:pPr>
              <w:rPr>
                <w:rStyle w:val="SubtleEmphasis"/>
                <w:lang w:val="en-ZA"/>
              </w:rPr>
            </w:pPr>
          </w:p>
        </w:tc>
      </w:tr>
      <w:tr w:rsidR="007441CD" w:rsidRPr="0038121A" w14:paraId="7CF03560" w14:textId="77777777" w:rsidTr="00A14B9E">
        <w:tc>
          <w:tcPr>
            <w:tcW w:w="9626" w:type="dxa"/>
            <w:tcBorders>
              <w:top w:val="single" w:sz="4" w:space="0" w:color="auto"/>
              <w:left w:val="single" w:sz="4" w:space="0" w:color="auto"/>
              <w:bottom w:val="single" w:sz="4" w:space="0" w:color="auto"/>
              <w:right w:val="single" w:sz="4" w:space="0" w:color="auto"/>
            </w:tcBorders>
          </w:tcPr>
          <w:p w14:paraId="4C788222" w14:textId="77777777" w:rsidR="007441CD" w:rsidRPr="0038121A" w:rsidRDefault="007441CD" w:rsidP="00A14B9E">
            <w:pPr>
              <w:rPr>
                <w:lang w:val="en-ZA"/>
              </w:rPr>
            </w:pPr>
            <w:r w:rsidRPr="0038121A">
              <w:rPr>
                <w:lang w:val="en-ZA"/>
              </w:rPr>
              <w:t>Container A is filled with cookies and container B with chips. Which will have the greater mass?  Explain your answer.</w:t>
            </w:r>
          </w:p>
          <w:p w14:paraId="46251D81" w14:textId="77777777" w:rsidR="007441CD" w:rsidRPr="0038121A" w:rsidRDefault="007441CD" w:rsidP="00A14B9E">
            <w:pPr>
              <w:rPr>
                <w:lang w:val="en-ZA"/>
              </w:rPr>
            </w:pPr>
          </w:p>
          <w:p w14:paraId="18E9BED3" w14:textId="77777777" w:rsidR="007441CD" w:rsidRPr="0038121A" w:rsidRDefault="007441CD" w:rsidP="00A14B9E">
            <w:pPr>
              <w:rPr>
                <w:lang w:val="en-ZA"/>
              </w:rPr>
            </w:pPr>
          </w:p>
          <w:p w14:paraId="5A4A59C6" w14:textId="77777777" w:rsidR="007441CD" w:rsidRPr="0038121A" w:rsidRDefault="007441CD" w:rsidP="00A14B9E">
            <w:pPr>
              <w:rPr>
                <w:lang w:val="en-ZA"/>
              </w:rPr>
            </w:pPr>
          </w:p>
          <w:p w14:paraId="7162F8D0" w14:textId="77777777" w:rsidR="007441CD" w:rsidRPr="0038121A" w:rsidRDefault="007441CD" w:rsidP="00A14B9E">
            <w:pPr>
              <w:rPr>
                <w:lang w:val="en-ZA"/>
              </w:rPr>
            </w:pPr>
          </w:p>
        </w:tc>
      </w:tr>
    </w:tbl>
    <w:p w14:paraId="263CA0C8" w14:textId="77777777" w:rsidR="007441CD" w:rsidRPr="0038121A" w:rsidRDefault="007441CD" w:rsidP="007441CD">
      <w:pPr>
        <w:rPr>
          <w:sz w:val="22"/>
          <w:lang w:val="en-ZA"/>
        </w:rPr>
      </w:pPr>
    </w:p>
    <w:p w14:paraId="7EF0EAB3" w14:textId="6A38B0AB" w:rsidR="007441CD" w:rsidRPr="0038121A" w:rsidRDefault="007441CD" w:rsidP="007441CD">
      <w:pPr>
        <w:rPr>
          <w:lang w:val="en-ZA"/>
        </w:rPr>
      </w:pPr>
      <w:r w:rsidRPr="0038121A">
        <w:rPr>
          <w:lang w:val="en-ZA"/>
        </w:rPr>
        <w:lastRenderedPageBreak/>
        <w:br w:type="page"/>
      </w:r>
      <w:r w:rsidRPr="0038121A">
        <w:rPr>
          <w:noProof/>
          <w:lang w:val="en-ZA"/>
        </w:rPr>
        <mc:AlternateContent>
          <mc:Choice Requires="wpc">
            <w:drawing>
              <wp:anchor distT="0" distB="0" distL="114300" distR="114300" simplePos="0" relativeHeight="251659264" behindDoc="0" locked="0" layoutInCell="1" allowOverlap="1" wp14:anchorId="5B398D84" wp14:editId="6860F234">
                <wp:simplePos x="0" y="0"/>
                <wp:positionH relativeFrom="column">
                  <wp:posOffset>1257300</wp:posOffset>
                </wp:positionH>
                <wp:positionV relativeFrom="paragraph">
                  <wp:posOffset>61595</wp:posOffset>
                </wp:positionV>
                <wp:extent cx="1143000" cy="2628265"/>
                <wp:effectExtent l="0" t="13335" r="4445" b="6350"/>
                <wp:wrapSquare wrapText="bothSides"/>
                <wp:docPr id="130" name="Canvas 13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05" name="Rectangle 110"/>
                        <wps:cNvSpPr>
                          <a:spLocks noChangeArrowheads="1"/>
                        </wps:cNvSpPr>
                        <wps:spPr bwMode="auto">
                          <a:xfrm>
                            <a:off x="113538" y="342978"/>
                            <a:ext cx="1028700" cy="194304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6" name="Rectangle 111"/>
                        <wps:cNvSpPr>
                          <a:spLocks noChangeArrowheads="1"/>
                        </wps:cNvSpPr>
                        <wps:spPr bwMode="auto">
                          <a:xfrm>
                            <a:off x="456438" y="571137"/>
                            <a:ext cx="114300" cy="148599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7" name="Line 112"/>
                        <wps:cNvCnPr>
                          <a:cxnSpLocks noChangeShapeType="1"/>
                        </wps:cNvCnPr>
                        <wps:spPr bwMode="auto">
                          <a:xfrm>
                            <a:off x="570738" y="1828970"/>
                            <a:ext cx="1143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113"/>
                        <wps:cNvCnPr>
                          <a:cxnSpLocks noChangeShapeType="1"/>
                        </wps:cNvCnPr>
                        <wps:spPr bwMode="auto">
                          <a:xfrm>
                            <a:off x="570738" y="1599330"/>
                            <a:ext cx="1143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114"/>
                        <wps:cNvCnPr>
                          <a:cxnSpLocks noChangeShapeType="1"/>
                        </wps:cNvCnPr>
                        <wps:spPr bwMode="auto">
                          <a:xfrm>
                            <a:off x="570738" y="1371172"/>
                            <a:ext cx="1143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Line 115"/>
                        <wps:cNvCnPr>
                          <a:cxnSpLocks noChangeShapeType="1"/>
                        </wps:cNvCnPr>
                        <wps:spPr bwMode="auto">
                          <a:xfrm>
                            <a:off x="570738" y="1142273"/>
                            <a:ext cx="114300" cy="14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Line 116"/>
                        <wps:cNvCnPr>
                          <a:cxnSpLocks noChangeShapeType="1"/>
                        </wps:cNvCnPr>
                        <wps:spPr bwMode="auto">
                          <a:xfrm flipV="1">
                            <a:off x="570738" y="914115"/>
                            <a:ext cx="1143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Line 117"/>
                        <wps:cNvCnPr>
                          <a:cxnSpLocks noChangeShapeType="1"/>
                        </wps:cNvCnPr>
                        <wps:spPr bwMode="auto">
                          <a:xfrm>
                            <a:off x="570738" y="685216"/>
                            <a:ext cx="114300" cy="22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Line 118"/>
                        <wps:cNvCnPr>
                          <a:cxnSpLocks noChangeShapeType="1"/>
                        </wps:cNvCnPr>
                        <wps:spPr bwMode="auto">
                          <a:xfrm flipV="1">
                            <a:off x="456438" y="228899"/>
                            <a:ext cx="762" cy="1125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Arc 119"/>
                        <wps:cNvSpPr>
                          <a:spLocks/>
                        </wps:cNvSpPr>
                        <wps:spPr bwMode="auto">
                          <a:xfrm flipH="1" flipV="1">
                            <a:off x="342138" y="114820"/>
                            <a:ext cx="114300" cy="11407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 name="Arc 120"/>
                        <wps:cNvSpPr>
                          <a:spLocks/>
                        </wps:cNvSpPr>
                        <wps:spPr bwMode="auto">
                          <a:xfrm flipH="1">
                            <a:off x="342138" y="0"/>
                            <a:ext cx="114300" cy="11407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Arc 121"/>
                        <wps:cNvSpPr>
                          <a:spLocks/>
                        </wps:cNvSpPr>
                        <wps:spPr bwMode="auto">
                          <a:xfrm>
                            <a:off x="456438" y="0"/>
                            <a:ext cx="114300" cy="11407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 name="Line 122"/>
                        <wps:cNvCnPr>
                          <a:cxnSpLocks noChangeShapeType="1"/>
                        </wps:cNvCnPr>
                        <wps:spPr bwMode="auto">
                          <a:xfrm>
                            <a:off x="456438" y="2286028"/>
                            <a:ext cx="762" cy="1133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Arc 123"/>
                        <wps:cNvSpPr>
                          <a:spLocks/>
                        </wps:cNvSpPr>
                        <wps:spPr bwMode="auto">
                          <a:xfrm flipH="1">
                            <a:off x="342138" y="2400107"/>
                            <a:ext cx="114300" cy="11407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 name="Arc 124"/>
                        <wps:cNvSpPr>
                          <a:spLocks/>
                        </wps:cNvSpPr>
                        <wps:spPr bwMode="auto">
                          <a:xfrm flipH="1" flipV="1">
                            <a:off x="342138" y="2514927"/>
                            <a:ext cx="114300" cy="1133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 name="Arc 125"/>
                        <wps:cNvSpPr>
                          <a:spLocks/>
                        </wps:cNvSpPr>
                        <wps:spPr bwMode="auto">
                          <a:xfrm flipV="1">
                            <a:off x="456438" y="2514927"/>
                            <a:ext cx="114300" cy="1133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 name="Line 126"/>
                        <wps:cNvCnPr>
                          <a:cxnSpLocks noChangeShapeType="1"/>
                        </wps:cNvCnPr>
                        <wps:spPr bwMode="auto">
                          <a:xfrm flipH="1" flipV="1">
                            <a:off x="456438" y="1256352"/>
                            <a:ext cx="114300" cy="114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Line 127"/>
                        <wps:cNvCnPr>
                          <a:cxnSpLocks noChangeShapeType="1"/>
                        </wps:cNvCnPr>
                        <wps:spPr bwMode="auto">
                          <a:xfrm flipH="1">
                            <a:off x="456438" y="1371172"/>
                            <a:ext cx="114300" cy="1140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Text Box 128"/>
                        <wps:cNvSpPr txBox="1">
                          <a:spLocks noChangeArrowheads="1"/>
                        </wps:cNvSpPr>
                        <wps:spPr bwMode="auto">
                          <a:xfrm>
                            <a:off x="742950" y="530394"/>
                            <a:ext cx="342900" cy="38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ED577D" w14:textId="77777777" w:rsidR="007441CD" w:rsidRDefault="007441CD" w:rsidP="007441CD">
                              <w:pPr>
                                <w:ind w:left="-90"/>
                                <w:rPr>
                                  <w:szCs w:val="20"/>
                                </w:rPr>
                              </w:pPr>
                              <w:r>
                                <w:rPr>
                                  <w:szCs w:val="20"/>
                                </w:rPr>
                                <w:t>30</w:t>
                              </w:r>
                            </w:p>
                          </w:txbxContent>
                        </wps:txbx>
                        <wps:bodyPr rot="0" vert="horz" wrap="square" lIns="91440" tIns="45720" rIns="91440" bIns="45720" anchor="t" anchorCtr="0" upright="1">
                          <a:noAutofit/>
                        </wps:bodyPr>
                      </wps:wsp>
                      <wps:wsp>
                        <wps:cNvPr id="124" name="Text Box 129"/>
                        <wps:cNvSpPr txBox="1">
                          <a:spLocks noChangeArrowheads="1"/>
                        </wps:cNvSpPr>
                        <wps:spPr bwMode="auto">
                          <a:xfrm>
                            <a:off x="685038" y="758552"/>
                            <a:ext cx="457200" cy="271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8FA0F0" w14:textId="77777777" w:rsidR="007441CD" w:rsidRDefault="007441CD" w:rsidP="007441CD">
                              <w:pPr>
                                <w:rPr>
                                  <w:szCs w:val="20"/>
                                </w:rPr>
                              </w:pPr>
                              <w:r>
                                <w:rPr>
                                  <w:szCs w:val="20"/>
                                </w:rPr>
                                <w:t>25</w:t>
                              </w:r>
                            </w:p>
                          </w:txbxContent>
                        </wps:txbx>
                        <wps:bodyPr rot="0" vert="horz" wrap="square" lIns="91440" tIns="45720" rIns="91440" bIns="45720" anchor="t" anchorCtr="0" upright="1">
                          <a:noAutofit/>
                        </wps:bodyPr>
                      </wps:wsp>
                      <wps:wsp>
                        <wps:cNvPr id="125" name="Text Box 130"/>
                        <wps:cNvSpPr txBox="1">
                          <a:spLocks noChangeArrowheads="1"/>
                        </wps:cNvSpPr>
                        <wps:spPr bwMode="auto">
                          <a:xfrm>
                            <a:off x="685038" y="987451"/>
                            <a:ext cx="457200" cy="269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6EC047" w14:textId="77777777" w:rsidR="007441CD" w:rsidRDefault="007441CD" w:rsidP="007441CD">
                              <w:pPr>
                                <w:rPr>
                                  <w:szCs w:val="20"/>
                                </w:rPr>
                              </w:pPr>
                              <w:r>
                                <w:rPr>
                                  <w:szCs w:val="20"/>
                                </w:rPr>
                                <w:t>20</w:t>
                              </w:r>
                            </w:p>
                          </w:txbxContent>
                        </wps:txbx>
                        <wps:bodyPr rot="0" vert="horz" wrap="square" lIns="91440" tIns="45720" rIns="91440" bIns="45720" anchor="t" anchorCtr="0" upright="1">
                          <a:noAutofit/>
                        </wps:bodyPr>
                      </wps:wsp>
                      <wps:wsp>
                        <wps:cNvPr id="126" name="Text Box 131"/>
                        <wps:cNvSpPr txBox="1">
                          <a:spLocks noChangeArrowheads="1"/>
                        </wps:cNvSpPr>
                        <wps:spPr bwMode="auto">
                          <a:xfrm>
                            <a:off x="685800" y="1444509"/>
                            <a:ext cx="457200" cy="302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CD6C0D" w14:textId="77777777" w:rsidR="007441CD" w:rsidRDefault="007441CD" w:rsidP="007441CD">
                              <w:pPr>
                                <w:rPr>
                                  <w:szCs w:val="20"/>
                                </w:rPr>
                              </w:pPr>
                              <w:r>
                                <w:rPr>
                                  <w:szCs w:val="20"/>
                                </w:rPr>
                                <w:t>10</w:t>
                              </w:r>
                            </w:p>
                          </w:txbxContent>
                        </wps:txbx>
                        <wps:bodyPr rot="0" vert="horz" wrap="square" lIns="91440" tIns="45720" rIns="91440" bIns="45720" anchor="t" anchorCtr="0" upright="1">
                          <a:noAutofit/>
                        </wps:bodyPr>
                      </wps:wsp>
                      <wps:wsp>
                        <wps:cNvPr id="127" name="Text Box 132"/>
                        <wps:cNvSpPr txBox="1">
                          <a:spLocks noChangeArrowheads="1"/>
                        </wps:cNvSpPr>
                        <wps:spPr bwMode="auto">
                          <a:xfrm>
                            <a:off x="685800" y="1673408"/>
                            <a:ext cx="457200" cy="342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76017F" w14:textId="77777777" w:rsidR="007441CD" w:rsidRDefault="007441CD" w:rsidP="007441CD">
                              <w:pPr>
                                <w:rPr>
                                  <w:szCs w:val="20"/>
                                </w:rPr>
                              </w:pPr>
                              <w:r>
                                <w:rPr>
                                  <w:szCs w:val="20"/>
                                </w:rPr>
                                <w:t>5</w:t>
                              </w:r>
                            </w:p>
                          </w:txbxContent>
                        </wps:txbx>
                        <wps:bodyPr rot="0" vert="horz" wrap="square" lIns="91440" tIns="45720" rIns="91440" bIns="45720" anchor="t" anchorCtr="0" upright="1">
                          <a:noAutofit/>
                        </wps:bodyPr>
                      </wps:wsp>
                      <wps:wsp>
                        <wps:cNvPr id="128" name="Text Box 133"/>
                        <wps:cNvSpPr txBox="1">
                          <a:spLocks noChangeArrowheads="1"/>
                        </wps:cNvSpPr>
                        <wps:spPr bwMode="auto">
                          <a:xfrm>
                            <a:off x="113538" y="685956"/>
                            <a:ext cx="457200" cy="342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0C858" w14:textId="77777777" w:rsidR="007441CD" w:rsidRDefault="007441CD" w:rsidP="007441CD">
                              <w:pPr>
                                <w:rPr>
                                  <w:b/>
                                </w:rPr>
                              </w:pPr>
                              <w:r>
                                <w:rPr>
                                  <w:b/>
                                </w:rPr>
                                <w:t>kg</w:t>
                              </w:r>
                            </w:p>
                          </w:txbxContent>
                        </wps:txbx>
                        <wps:bodyPr rot="0" vert="horz" wrap="square" lIns="91440" tIns="45720" rIns="91440" bIns="45720" anchor="t" anchorCtr="0" upright="1">
                          <a:noAutofit/>
                        </wps:bodyPr>
                      </wps:wsp>
                      <wps:wsp>
                        <wps:cNvPr id="129" name="Text Box 134"/>
                        <wps:cNvSpPr txBox="1">
                          <a:spLocks noChangeArrowheads="1"/>
                        </wps:cNvSpPr>
                        <wps:spPr bwMode="auto">
                          <a:xfrm>
                            <a:off x="628650" y="1216350"/>
                            <a:ext cx="457200" cy="382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14324D" w14:textId="77777777" w:rsidR="007441CD" w:rsidRDefault="007441CD" w:rsidP="007441CD">
                              <w:pPr>
                                <w:rPr>
                                  <w:szCs w:val="20"/>
                                </w:rPr>
                              </w:pPr>
                              <w:r>
                                <w:rPr>
                                  <w:szCs w:val="20"/>
                                </w:rPr>
                                <w:t>15</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5B398D84" id="Canvas 130" o:spid="_x0000_s1074" editas="canvas" style="position:absolute;left:0;text-align:left;margin-left:99pt;margin-top:4.85pt;width:90pt;height:206.95pt;z-index:251659264;mso-position-horizontal-relative:text;mso-position-vertical-relative:text" coordsize="11430,262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">
                <v:shape id="_x0000_s1075" type="#_x0000_t75" style="position:absolute;width:11430;height:26282;visibility:visible;mso-wrap-style:square">
                  <v:fill o:detectmouseclick="t"/>
                  <v:path o:connecttype="none"/>
                </v:shape>
                <v:rect id="Rectangle 110" o:spid="_x0000_s1076" style="position:absolute;left:1135;top:3429;width:10287;height:19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"/>
                <v:rect id="Rectangle 111" o:spid="_x0000_s1077" style="position:absolute;left:4564;top:5711;width:1143;height:148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"/>
                <v:line id="Line 112" o:spid="_x0000_s1078" style="position:absolute;visibility:visible;mso-wrap-style:square" from="5707,18289" to="6850,18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"/>
                <v:line id="Line 113" o:spid="_x0000_s1079" style="position:absolute;visibility:visible;mso-wrap-style:square" from="5707,15993" to="6850,16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wzY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NaeUYm0Ms/AAAA//8DAFBLAQItABQABgAIAAAAIQDb4fbL7gAAAIUBAAATAAAAAAAA&#10;AAAAAAAAAAAAAABbQ29udGVudF9UeXBlc10ueG1sUEsBAi0AFAAGAAgAAAAhAFr0LFu/AAAAFQEA&#10;AAsAAAAAAAAAAAAAAAAAHwEAAF9yZWxzLy5yZWxzUEsBAi0AFAAGAAgAAAAhAGiPDNjHAAAA3AAA&#10;AA8AAAAAAAAAAAAAAAAABwIAAGRycy9kb3ducmV2LnhtbFBLBQYAAAAAAwADALcAAAD7AgAAAAA=&#10;"/>
                <v:line id="Line 114" o:spid="_x0000_s1080" style="position:absolute;visibility:visible;mso-wrap-style:square" from="5707,13711" to="6850,13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"/>
                <v:line id="Line 115" o:spid="_x0000_s1081" style="position:absolute;visibility:visible;mso-wrap-style:square" from="5707,11422" to="6850,11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"/>
                <v:line id="Line 116" o:spid="_x0000_s1082" style="position:absolute;flip:y;visibility:visible;mso-wrap-style:square" from="5707,9141" to="6850,9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"/>
                <v:line id="Line 117" o:spid="_x0000_s1083" style="position:absolute;visibility:visible;mso-wrap-style:square" from="5707,6852" to="6850,6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"/>
                <v:line id="Line 118" o:spid="_x0000_s1084" style="position:absolute;flip:y;visibility:visible;mso-wrap-style:square" from="4564,2288" to="4572,3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"/>
                <v:shape id="Arc 119" o:spid="_x0000_s1085" style="position:absolute;left:3421;top:1148;width:1143;height:1140;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" path="m-1,nfc11929,,21600,9670,21600,21600em-1,nsc11929,,21600,9670,21600,21600l,21600,-1,xe" filled="f">
                  <v:path arrowok="t" o:extrusionok="f" o:connecttype="custom" o:connectlocs="0,0;114300,114079;0,114079" o:connectangles="0,0,0"/>
                </v:shape>
                <v:shape id="Arc 120" o:spid="_x0000_s1086" style="position:absolute;left:3421;width:1143;height:114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" path="m-1,nfc11929,,21600,9670,21600,21600em-1,nsc11929,,21600,9670,21600,21600l,21600,-1,xe" filled="f">
                  <v:path arrowok="t" o:extrusionok="f" o:connecttype="custom" o:connectlocs="0,0;114300,114079;0,114079" o:connectangles="0,0,0"/>
                </v:shape>
                <v:shape id="Arc 121" o:spid="_x0000_s1087" style="position:absolute;left:4564;width:1143;height:11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" path="m-1,nfc11929,,21600,9670,21600,21600em-1,nsc11929,,21600,9670,21600,21600l,21600,-1,xe" filled="f">
                  <v:path arrowok="t" o:extrusionok="f" o:connecttype="custom" o:connectlocs="0,0;114300,114079;0,114079" o:connectangles="0,0,0"/>
                </v:shape>
                <v:line id="Line 122" o:spid="_x0000_s1088" style="position:absolute;visibility:visible;mso-wrap-style:square" from="4564,22860" to="4572,2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"/>
                <v:shape id="Arc 123" o:spid="_x0000_s1089" style="position:absolute;left:3421;top:24001;width:1143;height:114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" path="m-1,nfc11929,,21600,9670,21600,21600em-1,nsc11929,,21600,9670,21600,21600l,21600,-1,xe" filled="f">
                  <v:path arrowok="t" o:extrusionok="f" o:connecttype="custom" o:connectlocs="0,0;114300,114079;0,114079" o:connectangles="0,0,0"/>
                </v:shape>
                <v:shape id="Arc 124" o:spid="_x0000_s1090" style="position:absolute;left:3421;top:25149;width:1143;height:1133;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" path="m-1,nfc11929,,21600,9670,21600,21600em-1,nsc11929,,21600,9670,21600,21600l,21600,-1,xe" filled="f">
                  <v:path arrowok="t" o:extrusionok="f" o:connecttype="custom" o:connectlocs="0,0;114300,113338;0,113338" o:connectangles="0,0,0"/>
                </v:shape>
                <v:shape id="Arc 125" o:spid="_x0000_s1091" style="position:absolute;left:4564;top:25149;width:1143;height:1133;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" path="m-1,nfc11929,,21600,9670,21600,21600em-1,nsc11929,,21600,9670,21600,21600l,21600,-1,xe" filled="f">
                  <v:path arrowok="t" o:extrusionok="f" o:connecttype="custom" o:connectlocs="0,0;114300,113338;0,113338" o:connectangles="0,0,0"/>
                </v:shape>
                <v:line id="Line 126" o:spid="_x0000_s1092" style="position:absolute;flip:x y;visibility:visible;mso-wrap-style:square" from="4564,12563" to="5707,13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"/>
                <v:line id="Line 127" o:spid="_x0000_s1093" style="position:absolute;flip:x;visibility:visible;mso-wrap-style:square" from="4564,13711" to="5707,14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"/>
                <v:shape id="Text Box 128" o:spid="_x0000_s1094" type="#_x0000_t202" style="position:absolute;left:7429;top:5303;width:3429;height:3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" filled="f" stroked="f">
                  <v:textbox>
                    <w:txbxContent>
                      <w:p w14:paraId="57ED577D" w14:textId="77777777" w:rsidR="007441CD" w:rsidRDefault="007441CD" w:rsidP="007441CD">
                        <w:pPr>
                          <w:ind w:left="-90"/>
                          <w:rPr>
                            <w:szCs w:val="20"/>
                          </w:rPr>
                        </w:pPr>
                        <w:r>
                          <w:rPr>
                            <w:szCs w:val="20"/>
                          </w:rPr>
                          <w:t>30</w:t>
                        </w:r>
                      </w:p>
                    </w:txbxContent>
                  </v:textbox>
                </v:shape>
                <v:shape id="Text Box 129" o:spid="_x0000_s1095" type="#_x0000_t202" style="position:absolute;left:6850;top:7585;width:4572;height:2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" filled="f" stroked="f">
                  <v:textbox>
                    <w:txbxContent>
                      <w:p w14:paraId="508FA0F0" w14:textId="77777777" w:rsidR="007441CD" w:rsidRDefault="007441CD" w:rsidP="007441CD">
                        <w:pPr>
                          <w:rPr>
                            <w:szCs w:val="20"/>
                          </w:rPr>
                        </w:pPr>
                        <w:r>
                          <w:rPr>
                            <w:szCs w:val="20"/>
                          </w:rPr>
                          <w:t>25</w:t>
                        </w:r>
                      </w:p>
                    </w:txbxContent>
                  </v:textbox>
                </v:shape>
                <v:shape id="Text Box 130" o:spid="_x0000_s1096" type="#_x0000_t202" style="position:absolute;left:6850;top:9874;width:4572;height:2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" filled="f" stroked="f">
                  <v:textbox>
                    <w:txbxContent>
                      <w:p w14:paraId="686EC047" w14:textId="77777777" w:rsidR="007441CD" w:rsidRDefault="007441CD" w:rsidP="007441CD">
                        <w:pPr>
                          <w:rPr>
                            <w:szCs w:val="20"/>
                          </w:rPr>
                        </w:pPr>
                        <w:r>
                          <w:rPr>
                            <w:szCs w:val="20"/>
                          </w:rPr>
                          <w:t>20</w:t>
                        </w:r>
                      </w:p>
                    </w:txbxContent>
                  </v:textbox>
                </v:shape>
                <v:shape id="Text Box 131" o:spid="_x0000_s1097" type="#_x0000_t202" style="position:absolute;left:6858;top:14445;width:4572;height:30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" filled="f" stroked="f">
                  <v:textbox>
                    <w:txbxContent>
                      <w:p w14:paraId="73CD6C0D" w14:textId="77777777" w:rsidR="007441CD" w:rsidRDefault="007441CD" w:rsidP="007441CD">
                        <w:pPr>
                          <w:rPr>
                            <w:szCs w:val="20"/>
                          </w:rPr>
                        </w:pPr>
                        <w:r>
                          <w:rPr>
                            <w:szCs w:val="20"/>
                          </w:rPr>
                          <w:t>10</w:t>
                        </w:r>
                      </w:p>
                    </w:txbxContent>
                  </v:textbox>
                </v:shape>
                <v:shape id="Text Box 132" o:spid="_x0000_s1098" type="#_x0000_t202" style="position:absolute;left:6858;top:16734;width:4572;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" filled="f" stroked="f">
                  <v:textbox>
                    <w:txbxContent>
                      <w:p w14:paraId="5176017F" w14:textId="77777777" w:rsidR="007441CD" w:rsidRDefault="007441CD" w:rsidP="007441CD">
                        <w:pPr>
                          <w:rPr>
                            <w:szCs w:val="20"/>
                          </w:rPr>
                        </w:pPr>
                        <w:r>
                          <w:rPr>
                            <w:szCs w:val="20"/>
                          </w:rPr>
                          <w:t>5</w:t>
                        </w:r>
                      </w:p>
                    </w:txbxContent>
                  </v:textbox>
                </v:shape>
                <v:shape id="Text Box 133" o:spid="_x0000_s1099" type="#_x0000_t202" style="position:absolute;left:1135;top:6859;width:4572;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" filled="f" stroked="f">
                  <v:textbox>
                    <w:txbxContent>
                      <w:p w14:paraId="07E0C858" w14:textId="77777777" w:rsidR="007441CD" w:rsidRDefault="007441CD" w:rsidP="007441CD">
                        <w:pPr>
                          <w:rPr>
                            <w:b/>
                          </w:rPr>
                        </w:pPr>
                        <w:r>
                          <w:rPr>
                            <w:b/>
                          </w:rPr>
                          <w:t>kg</w:t>
                        </w:r>
                      </w:p>
                    </w:txbxContent>
                  </v:textbox>
                </v:shape>
                <v:shape id="Text Box 134" o:spid="_x0000_s1100" type="#_x0000_t202" style="position:absolute;left:6286;top:12163;width:4572;height:38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" filled="f" stroked="f">
                  <v:textbox>
                    <w:txbxContent>
                      <w:p w14:paraId="2814324D" w14:textId="77777777" w:rsidR="007441CD" w:rsidRDefault="007441CD" w:rsidP="007441CD">
                        <w:pPr>
                          <w:rPr>
                            <w:szCs w:val="20"/>
                          </w:rPr>
                        </w:pPr>
                        <w:r>
                          <w:rPr>
                            <w:szCs w:val="20"/>
                          </w:rPr>
                          <w:t>15</w:t>
                        </w:r>
                      </w:p>
                    </w:txbxContent>
                  </v:textbox>
                </v:shape>
                <w10:wrap type="square"/>
              </v:group>
            </w:pict>
          </mc:Fallback>
        </mc:AlternateContent>
      </w:r>
    </w:p>
    <w:p w14:paraId="7B68D141" w14:textId="7AC34DED" w:rsidR="007441CD" w:rsidRPr="0038121A" w:rsidRDefault="007441CD" w:rsidP="007441CD">
      <w:pPr>
        <w:rPr>
          <w:lang w:val="en-ZA"/>
        </w:rPr>
      </w:pPr>
      <w:r w:rsidRPr="0038121A">
        <w:rPr>
          <w:noProof/>
          <w:lang w:val="en-ZA"/>
        </w:rPr>
        <w:lastRenderedPageBreak/>
        <mc:AlternateContent>
          <mc:Choice Requires="wpc">
            <w:drawing>
              <wp:anchor distT="0" distB="0" distL="114300" distR="114300" simplePos="0" relativeHeight="251660288" behindDoc="0" locked="0" layoutInCell="1" allowOverlap="1" wp14:anchorId="49F6DAB8" wp14:editId="746FA96A">
                <wp:simplePos x="0" y="0"/>
                <wp:positionH relativeFrom="column">
                  <wp:posOffset>3657600</wp:posOffset>
                </wp:positionH>
                <wp:positionV relativeFrom="paragraph">
                  <wp:posOffset>47625</wp:posOffset>
                </wp:positionV>
                <wp:extent cx="1266190" cy="3314700"/>
                <wp:effectExtent l="14605" t="10795" r="24130" b="8255"/>
                <wp:wrapSquare wrapText="bothSides"/>
                <wp:docPr id="104" name="Canvas 10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70" name="Line 137"/>
                        <wps:cNvCnPr>
                          <a:cxnSpLocks noChangeShapeType="1"/>
                        </wps:cNvCnPr>
                        <wps:spPr bwMode="auto">
                          <a:xfrm flipH="1">
                            <a:off x="122657" y="3313218"/>
                            <a:ext cx="1028494" cy="14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138"/>
                        <wps:cNvCnPr>
                          <a:cxnSpLocks noChangeShapeType="1"/>
                        </wps:cNvCnPr>
                        <wps:spPr bwMode="auto">
                          <a:xfrm>
                            <a:off x="8380" y="0"/>
                            <a:ext cx="762" cy="32006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Arc 139"/>
                        <wps:cNvSpPr>
                          <a:spLocks/>
                        </wps:cNvSpPr>
                        <wps:spPr bwMode="auto">
                          <a:xfrm flipH="1" flipV="1">
                            <a:off x="8380" y="3199864"/>
                            <a:ext cx="114277" cy="11335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 name="Arc 140"/>
                        <wps:cNvSpPr>
                          <a:spLocks/>
                        </wps:cNvSpPr>
                        <wps:spPr bwMode="auto">
                          <a:xfrm flipV="1">
                            <a:off x="1151151" y="3199864"/>
                            <a:ext cx="114277" cy="11335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Line 141"/>
                        <wps:cNvCnPr>
                          <a:cxnSpLocks noChangeShapeType="1"/>
                        </wps:cNvCnPr>
                        <wps:spPr bwMode="auto">
                          <a:xfrm flipH="1">
                            <a:off x="1265428" y="0"/>
                            <a:ext cx="762" cy="3199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142"/>
                        <wps:cNvCnPr>
                          <a:cxnSpLocks noChangeShapeType="1"/>
                        </wps:cNvCnPr>
                        <wps:spPr bwMode="auto">
                          <a:xfrm flipH="1">
                            <a:off x="694043" y="3085768"/>
                            <a:ext cx="5713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143"/>
                        <wps:cNvCnPr>
                          <a:cxnSpLocks noChangeShapeType="1"/>
                        </wps:cNvCnPr>
                        <wps:spPr bwMode="auto">
                          <a:xfrm flipH="1">
                            <a:off x="694043" y="3200604"/>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144"/>
                        <wps:cNvCnPr>
                          <a:cxnSpLocks noChangeShapeType="1"/>
                        </wps:cNvCnPr>
                        <wps:spPr bwMode="auto">
                          <a:xfrm flipH="1">
                            <a:off x="694043" y="2971672"/>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145"/>
                        <wps:cNvCnPr>
                          <a:cxnSpLocks noChangeShapeType="1"/>
                        </wps:cNvCnPr>
                        <wps:spPr bwMode="auto">
                          <a:xfrm flipH="1">
                            <a:off x="694043" y="2857577"/>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146"/>
                        <wps:cNvCnPr>
                          <a:cxnSpLocks noChangeShapeType="1"/>
                        </wps:cNvCnPr>
                        <wps:spPr bwMode="auto">
                          <a:xfrm flipH="1">
                            <a:off x="579766" y="2743481"/>
                            <a:ext cx="68566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147"/>
                        <wps:cNvCnPr>
                          <a:cxnSpLocks noChangeShapeType="1"/>
                        </wps:cNvCnPr>
                        <wps:spPr bwMode="auto">
                          <a:xfrm flipH="1">
                            <a:off x="694043" y="2628645"/>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148"/>
                        <wps:cNvCnPr>
                          <a:cxnSpLocks noChangeShapeType="1"/>
                        </wps:cNvCnPr>
                        <wps:spPr bwMode="auto">
                          <a:xfrm flipH="1">
                            <a:off x="694043" y="2514549"/>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149"/>
                        <wps:cNvCnPr>
                          <a:cxnSpLocks noChangeShapeType="1"/>
                        </wps:cNvCnPr>
                        <wps:spPr bwMode="auto">
                          <a:xfrm flipH="1">
                            <a:off x="694043" y="1486207"/>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150"/>
                        <wps:cNvCnPr>
                          <a:cxnSpLocks noChangeShapeType="1"/>
                        </wps:cNvCnPr>
                        <wps:spPr bwMode="auto">
                          <a:xfrm flipH="1">
                            <a:off x="579766" y="1600302"/>
                            <a:ext cx="68566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151"/>
                        <wps:cNvCnPr>
                          <a:cxnSpLocks noChangeShapeType="1"/>
                        </wps:cNvCnPr>
                        <wps:spPr bwMode="auto">
                          <a:xfrm flipH="1">
                            <a:off x="694043" y="1714398"/>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152"/>
                        <wps:cNvCnPr>
                          <a:cxnSpLocks noChangeShapeType="1"/>
                        </wps:cNvCnPr>
                        <wps:spPr bwMode="auto">
                          <a:xfrm flipH="1">
                            <a:off x="694043" y="1828493"/>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153"/>
                        <wps:cNvCnPr>
                          <a:cxnSpLocks noChangeShapeType="1"/>
                        </wps:cNvCnPr>
                        <wps:spPr bwMode="auto">
                          <a:xfrm flipH="1">
                            <a:off x="694043" y="1943330"/>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Line 154"/>
                        <wps:cNvCnPr>
                          <a:cxnSpLocks noChangeShapeType="1"/>
                        </wps:cNvCnPr>
                        <wps:spPr bwMode="auto">
                          <a:xfrm flipH="1">
                            <a:off x="694043" y="2057426"/>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Line 155"/>
                        <wps:cNvCnPr>
                          <a:cxnSpLocks noChangeShapeType="1"/>
                        </wps:cNvCnPr>
                        <wps:spPr bwMode="auto">
                          <a:xfrm flipH="1">
                            <a:off x="465489" y="2171521"/>
                            <a:ext cx="79994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156"/>
                        <wps:cNvCnPr>
                          <a:cxnSpLocks noChangeShapeType="1"/>
                        </wps:cNvCnPr>
                        <wps:spPr bwMode="auto">
                          <a:xfrm flipH="1">
                            <a:off x="694043" y="2286358"/>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Line 157"/>
                        <wps:cNvCnPr>
                          <a:cxnSpLocks noChangeShapeType="1"/>
                        </wps:cNvCnPr>
                        <wps:spPr bwMode="auto">
                          <a:xfrm flipH="1">
                            <a:off x="694043" y="2400453"/>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Line 158"/>
                        <wps:cNvCnPr>
                          <a:cxnSpLocks noChangeShapeType="1"/>
                        </wps:cNvCnPr>
                        <wps:spPr bwMode="auto">
                          <a:xfrm flipH="1">
                            <a:off x="694043" y="1371370"/>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159"/>
                        <wps:cNvCnPr>
                          <a:cxnSpLocks noChangeShapeType="1"/>
                        </wps:cNvCnPr>
                        <wps:spPr bwMode="auto">
                          <a:xfrm flipH="1">
                            <a:off x="694043" y="1257274"/>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160"/>
                        <wps:cNvCnPr>
                          <a:cxnSpLocks noChangeShapeType="1"/>
                        </wps:cNvCnPr>
                        <wps:spPr bwMode="auto">
                          <a:xfrm flipH="1">
                            <a:off x="694043" y="1143179"/>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Line 161"/>
                        <wps:cNvCnPr>
                          <a:cxnSpLocks noChangeShapeType="1"/>
                        </wps:cNvCnPr>
                        <wps:spPr bwMode="auto">
                          <a:xfrm flipH="1">
                            <a:off x="465489" y="1028342"/>
                            <a:ext cx="79994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Line 162"/>
                        <wps:cNvCnPr>
                          <a:cxnSpLocks noChangeShapeType="1"/>
                        </wps:cNvCnPr>
                        <wps:spPr bwMode="auto">
                          <a:xfrm flipH="1">
                            <a:off x="694043" y="914247"/>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Line 163"/>
                        <wps:cNvCnPr>
                          <a:cxnSpLocks noChangeShapeType="1"/>
                        </wps:cNvCnPr>
                        <wps:spPr bwMode="auto">
                          <a:xfrm flipH="1">
                            <a:off x="694043" y="800151"/>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Line 164"/>
                        <wps:cNvCnPr>
                          <a:cxnSpLocks noChangeShapeType="1"/>
                        </wps:cNvCnPr>
                        <wps:spPr bwMode="auto">
                          <a:xfrm flipH="1">
                            <a:off x="8380" y="686055"/>
                            <a:ext cx="1257048" cy="74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8" name="Line 165"/>
                        <wps:cNvCnPr>
                          <a:cxnSpLocks noChangeShapeType="1"/>
                        </wps:cNvCnPr>
                        <wps:spPr bwMode="auto">
                          <a:xfrm flipH="1">
                            <a:off x="694043" y="571219"/>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Line 166"/>
                        <wps:cNvCnPr>
                          <a:cxnSpLocks noChangeShapeType="1"/>
                        </wps:cNvCnPr>
                        <wps:spPr bwMode="auto">
                          <a:xfrm flipH="1">
                            <a:off x="579766" y="457123"/>
                            <a:ext cx="68566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167"/>
                        <wps:cNvCnPr>
                          <a:cxnSpLocks noChangeShapeType="1"/>
                        </wps:cNvCnPr>
                        <wps:spPr bwMode="auto">
                          <a:xfrm flipH="1">
                            <a:off x="694043" y="343028"/>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Text Box 168"/>
                        <wps:cNvSpPr txBox="1">
                          <a:spLocks noChangeArrowheads="1"/>
                        </wps:cNvSpPr>
                        <wps:spPr bwMode="auto">
                          <a:xfrm>
                            <a:off x="8380" y="872757"/>
                            <a:ext cx="457108" cy="302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ECF3DA" w14:textId="77777777" w:rsidR="007441CD" w:rsidRDefault="007441CD" w:rsidP="007441CD">
                              <w:pPr>
                                <w:rPr>
                                  <w:szCs w:val="20"/>
                                </w:rPr>
                              </w:pPr>
                              <w:r>
                                <w:rPr>
                                  <w:szCs w:val="20"/>
                                </w:rPr>
                                <w:t>200</w:t>
                              </w:r>
                            </w:p>
                          </w:txbxContent>
                        </wps:txbx>
                        <wps:bodyPr rot="0" vert="horz" wrap="square" lIns="91440" tIns="45720" rIns="91440" bIns="45720" anchor="t" anchorCtr="0" upright="1">
                          <a:noAutofit/>
                        </wps:bodyPr>
                      </wps:wsp>
                      <wps:wsp>
                        <wps:cNvPr id="102" name="Text Box 169"/>
                        <wps:cNvSpPr txBox="1">
                          <a:spLocks noChangeArrowheads="1"/>
                        </wps:cNvSpPr>
                        <wps:spPr bwMode="auto">
                          <a:xfrm>
                            <a:off x="8380" y="2015936"/>
                            <a:ext cx="457108" cy="30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68C23B" w14:textId="77777777" w:rsidR="007441CD" w:rsidRDefault="007441CD" w:rsidP="007441CD">
                              <w:pPr>
                                <w:rPr>
                                  <w:szCs w:val="20"/>
                                </w:rPr>
                              </w:pPr>
                              <w:r>
                                <w:rPr>
                                  <w:szCs w:val="20"/>
                                </w:rPr>
                                <w:t>100</w:t>
                              </w:r>
                            </w:p>
                          </w:txbxContent>
                        </wps:txbx>
                        <wps:bodyPr rot="0" vert="horz" wrap="square" lIns="91440" tIns="45720" rIns="91440" bIns="45720" anchor="t" anchorCtr="0" upright="1">
                          <a:noAutofit/>
                        </wps:bodyPr>
                      </wps:wsp>
                      <wps:wsp>
                        <wps:cNvPr id="103" name="Text Box 170"/>
                        <wps:cNvSpPr txBox="1">
                          <a:spLocks noChangeArrowheads="1"/>
                        </wps:cNvSpPr>
                        <wps:spPr bwMode="auto">
                          <a:xfrm>
                            <a:off x="0" y="100019"/>
                            <a:ext cx="457108" cy="30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BC24FF" w14:textId="77777777" w:rsidR="007441CD" w:rsidRDefault="007441CD" w:rsidP="007441CD">
                              <w:pPr>
                                <w:rPr>
                                  <w:szCs w:val="20"/>
                                </w:rPr>
                              </w:pPr>
                              <w:r>
                                <w:rPr>
                                  <w:szCs w:val="20"/>
                                </w:rPr>
                                <w:t>ml</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49F6DAB8" id="Canvas 104" o:spid="_x0000_s1101" editas="canvas" style="position:absolute;left:0;text-align:left;margin-left:4in;margin-top:3.75pt;width:99.7pt;height:261pt;z-index:251660288;mso-position-horizontal-relative:text;mso-position-vertical-relative:text" coordsize="12661,331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">
                <v:shape id="_x0000_s1102" type="#_x0000_t75" style="position:absolute;width:12661;height:33147;visibility:visible;mso-wrap-style:square">
                  <v:fill o:detectmouseclick="t"/>
                  <v:path o:connecttype="none"/>
                </v:shape>
                <v:line id="Line 137" o:spid="_x0000_s1103" style="position:absolute;flip:x;visibility:visible;mso-wrap-style:square" from="1226,33132" to="11511,33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"/>
                <v:line id="Line 138" o:spid="_x0000_s1104" style="position:absolute;visibility:visible;mso-wrap-style:square" from="83,0" to="91,32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"/>
                <v:shape id="Arc 139" o:spid="_x0000_s1105" style="position:absolute;left:83;top:31998;width:1143;height:1134;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" path="m-1,nfc11929,,21600,9670,21600,21600em-1,nsc11929,,21600,9670,21600,21600l,21600,-1,xe" filled="f">
                  <v:path arrowok="t" o:extrusionok="f" o:connecttype="custom" o:connectlocs="0,0;114277,113355;0,113355" o:connectangles="0,0,0"/>
                </v:shape>
                <v:shape id="Arc 140" o:spid="_x0000_s1106" style="position:absolute;left:11511;top:31998;width:1143;height:1134;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" path="m-1,nfc11929,,21600,9670,21600,21600em-1,nsc11929,,21600,9670,21600,21600l,21600,-1,xe" filled="f">
                  <v:path arrowok="t" o:extrusionok="f" o:connecttype="custom" o:connectlocs="0,0;114277,113355;0,113355" o:connectangles="0,0,0"/>
                </v:shape>
                <v:line id="Line 141" o:spid="_x0000_s1107" style="position:absolute;flip:x;visibility:visible;mso-wrap-style:square" from="12654,0" to="12661,31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"/>
                <v:line id="Line 142" o:spid="_x0000_s1108" style="position:absolute;flip:x;visibility:visible;mso-wrap-style:square" from="6940,30857" to="12654,30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"/>
                <v:line id="Line 143" o:spid="_x0000_s1109" style="position:absolute;flip:x;visibility:visible;mso-wrap-style:square" from="6940,32006" to="12654,32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"/>
                <v:line id="Line 144" o:spid="_x0000_s1110" style="position:absolute;flip:x;visibility:visible;mso-wrap-style:square" from="6940,29716" to="12654,29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"/>
                <v:line id="Line 145" o:spid="_x0000_s1111" style="position:absolute;flip:x;visibility:visible;mso-wrap-style:square" from="6940,28575" to="12654,28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"/>
                <v:line id="Line 146" o:spid="_x0000_s1112" style="position:absolute;flip:x;visibility:visible;mso-wrap-style:square" from="5797,27434" to="12654,27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"/>
                <v:line id="Line 147" o:spid="_x0000_s1113" style="position:absolute;flip:x;visibility:visible;mso-wrap-style:square" from="6940,26286" to="12654,26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"/>
                <v:line id="Line 148" o:spid="_x0000_s1114" style="position:absolute;flip:x;visibility:visible;mso-wrap-style:square" from="6940,25145" to="12654,25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"/>
                <v:line id="Line 149" o:spid="_x0000_s1115" style="position:absolute;flip:x;visibility:visible;mso-wrap-style:square" from="6940,14862" to="12654,14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"/>
                <v:line id="Line 150" o:spid="_x0000_s1116" style="position:absolute;flip:x;visibility:visible;mso-wrap-style:square" from="5797,16003" to="12654,16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"/>
                <v:line id="Line 151" o:spid="_x0000_s1117" style="position:absolute;flip:x;visibility:visible;mso-wrap-style:square" from="6940,17143" to="12654,17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"/>
                <v:line id="Line 152" o:spid="_x0000_s1118" style="position:absolute;flip:x;visibility:visible;mso-wrap-style:square" from="6940,18284" to="12654,18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"/>
                <v:line id="Line 153" o:spid="_x0000_s1119" style="position:absolute;flip:x;visibility:visible;mso-wrap-style:square" from="6940,19433" to="12654,19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"/>
                <v:line id="Line 154" o:spid="_x0000_s1120" style="position:absolute;flip:x;visibility:visible;mso-wrap-style:square" from="6940,20574" to="12654,20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"/>
                <v:line id="Line 155" o:spid="_x0000_s1121" style="position:absolute;flip:x;visibility:visible;mso-wrap-style:square" from="4654,21715" to="12654,21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"/>
                <v:line id="Line 156" o:spid="_x0000_s1122" style="position:absolute;flip:x;visibility:visible;mso-wrap-style:square" from="6940,22863" to="12654,22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"/>
                <v:line id="Line 157" o:spid="_x0000_s1123" style="position:absolute;flip:x;visibility:visible;mso-wrap-style:square" from="6940,24004" to="12654,24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"/>
                <v:line id="Line 158" o:spid="_x0000_s1124" style="position:absolute;flip:x;visibility:visible;mso-wrap-style:square" from="6940,13713" to="12654,13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"/>
                <v:line id="Line 159" o:spid="_x0000_s1125" style="position:absolute;flip:x;visibility:visible;mso-wrap-style:square" from="6940,12572" to="12654,12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"/>
                <v:line id="Line 160" o:spid="_x0000_s1126" style="position:absolute;flip:x;visibility:visible;mso-wrap-style:square" from="6940,11431" to="12654,11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"/>
                <v:line id="Line 161" o:spid="_x0000_s1127" style="position:absolute;flip:x;visibility:visible;mso-wrap-style:square" from="4654,10283" to="12654,10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"/>
                <v:line id="Line 162" o:spid="_x0000_s1128" style="position:absolute;flip:x;visibility:visible;mso-wrap-style:square" from="6940,9142" to="12654,9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"/>
                <v:line id="Line 163" o:spid="_x0000_s1129" style="position:absolute;flip:x;visibility:visible;mso-wrap-style:square" from="6940,8001" to="12654,8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"/>
                <v:line id="Line 164" o:spid="_x0000_s1130" style="position:absolute;flip:x;visibility:visible;mso-wrap-style:square" from="83,6860" to="12654,6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" strokeweight="3pt"/>
                <v:line id="Line 165" o:spid="_x0000_s1131" style="position:absolute;flip:x;visibility:visible;mso-wrap-style:square" from="6940,5712" to="12654,5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"/>
                <v:line id="Line 166" o:spid="_x0000_s1132" style="position:absolute;flip:x;visibility:visible;mso-wrap-style:square" from="5797,4571" to="12654,4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"/>
                <v:line id="Line 167" o:spid="_x0000_s1133" style="position:absolute;flip:x;visibility:visible;mso-wrap-style:square" from="6940,3430" to="12654,3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"/>
                <v:shape id="Text Box 168" o:spid="_x0000_s1134" type="#_x0000_t202" style="position:absolute;left:83;top:8727;width:4571;height: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" filled="f" stroked="f">
                  <v:textbox>
                    <w:txbxContent>
                      <w:p w14:paraId="3DECF3DA" w14:textId="77777777" w:rsidR="007441CD" w:rsidRDefault="007441CD" w:rsidP="007441CD">
                        <w:pPr>
                          <w:rPr>
                            <w:szCs w:val="20"/>
                          </w:rPr>
                        </w:pPr>
                        <w:r>
                          <w:rPr>
                            <w:szCs w:val="20"/>
                          </w:rPr>
                          <w:t>200</w:t>
                        </w:r>
                      </w:p>
                    </w:txbxContent>
                  </v:textbox>
                </v:shape>
                <v:shape id="Text Box 169" o:spid="_x0000_s1135" type="#_x0000_t202" style="position:absolute;left:83;top:20159;width:4571;height:30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" filled="f" stroked="f">
                  <v:textbox>
                    <w:txbxContent>
                      <w:p w14:paraId="1568C23B" w14:textId="77777777" w:rsidR="007441CD" w:rsidRDefault="007441CD" w:rsidP="007441CD">
                        <w:pPr>
                          <w:rPr>
                            <w:szCs w:val="20"/>
                          </w:rPr>
                        </w:pPr>
                        <w:r>
                          <w:rPr>
                            <w:szCs w:val="20"/>
                          </w:rPr>
                          <w:t>100</w:t>
                        </w:r>
                      </w:p>
                    </w:txbxContent>
                  </v:textbox>
                </v:shape>
                <v:shape id="Text Box 170" o:spid="_x0000_s1136" type="#_x0000_t202" style="position:absolute;top:1000;width:4571;height:30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" filled="f" stroked="f">
                  <v:textbox>
                    <w:txbxContent>
                      <w:p w14:paraId="0CBC24FF" w14:textId="77777777" w:rsidR="007441CD" w:rsidRDefault="007441CD" w:rsidP="007441CD">
                        <w:pPr>
                          <w:rPr>
                            <w:szCs w:val="20"/>
                          </w:rPr>
                        </w:pPr>
                        <w:r>
                          <w:rPr>
                            <w:szCs w:val="20"/>
                          </w:rPr>
                          <w:t>ml</w:t>
                        </w:r>
                      </w:p>
                    </w:txbxContent>
                  </v:textbox>
                </v:shape>
                <w10:wrap type="square"/>
              </v:group>
            </w:pict>
          </mc:Fallback>
        </mc:AlternateContent>
      </w:r>
    </w:p>
    <w:p w14:paraId="7F30B11B" w14:textId="77777777" w:rsidR="007441CD" w:rsidRPr="0038121A" w:rsidRDefault="007441CD" w:rsidP="007441CD">
      <w:pPr>
        <w:rPr>
          <w:lang w:val="en-ZA"/>
        </w:rPr>
      </w:pPr>
    </w:p>
    <w:p w14:paraId="0A075AD0" w14:textId="77777777" w:rsidR="007441CD" w:rsidRPr="0038121A" w:rsidRDefault="007441CD" w:rsidP="007441CD">
      <w:pPr>
        <w:rPr>
          <w:lang w:val="en-ZA"/>
        </w:rPr>
      </w:pPr>
    </w:p>
    <w:p w14:paraId="573396BB" w14:textId="77777777" w:rsidR="007441CD" w:rsidRPr="0038121A" w:rsidRDefault="007441CD" w:rsidP="007441CD">
      <w:pPr>
        <w:rPr>
          <w:lang w:val="en-ZA"/>
        </w:rPr>
      </w:pPr>
    </w:p>
    <w:p w14:paraId="712A7479" w14:textId="77777777" w:rsidR="007441CD" w:rsidRPr="0038121A" w:rsidRDefault="007441CD" w:rsidP="007441CD">
      <w:pPr>
        <w:rPr>
          <w:lang w:val="en-ZA"/>
        </w:rPr>
      </w:pPr>
    </w:p>
    <w:p w14:paraId="04C33F6B" w14:textId="77777777" w:rsidR="007441CD" w:rsidRPr="0038121A" w:rsidRDefault="007441CD" w:rsidP="007441CD">
      <w:pPr>
        <w:rPr>
          <w:lang w:val="en-ZA"/>
        </w:rPr>
      </w:pPr>
    </w:p>
    <w:p w14:paraId="5164B048" w14:textId="77777777" w:rsidR="007441CD" w:rsidRPr="0038121A" w:rsidRDefault="007441CD" w:rsidP="007441CD">
      <w:pPr>
        <w:rPr>
          <w:lang w:val="en-ZA"/>
        </w:rPr>
      </w:pPr>
    </w:p>
    <w:p w14:paraId="1ECB8DC7" w14:textId="77777777" w:rsidR="007441CD" w:rsidRPr="0038121A" w:rsidRDefault="007441CD" w:rsidP="007441CD">
      <w:pPr>
        <w:rPr>
          <w:lang w:val="en-ZA"/>
        </w:rPr>
      </w:pPr>
    </w:p>
    <w:p w14:paraId="020ADA0C" w14:textId="77777777" w:rsidR="007441CD" w:rsidRPr="0038121A" w:rsidRDefault="007441CD" w:rsidP="007441CD">
      <w:pPr>
        <w:rPr>
          <w:lang w:val="en-ZA"/>
        </w:rPr>
      </w:pPr>
    </w:p>
    <w:p w14:paraId="755BAE29" w14:textId="77777777" w:rsidR="007441CD" w:rsidRPr="0038121A" w:rsidRDefault="007441CD" w:rsidP="007441CD">
      <w:pPr>
        <w:rPr>
          <w:lang w:val="en-ZA"/>
        </w:rPr>
      </w:pPr>
    </w:p>
    <w:p w14:paraId="593556C1" w14:textId="77777777" w:rsidR="007441CD" w:rsidRPr="0038121A" w:rsidRDefault="007441CD" w:rsidP="007441CD">
      <w:pPr>
        <w:rPr>
          <w:lang w:val="en-ZA"/>
        </w:rPr>
      </w:pPr>
    </w:p>
    <w:p w14:paraId="6E4DFE41" w14:textId="77777777" w:rsidR="007441CD" w:rsidRPr="0038121A" w:rsidRDefault="007441CD" w:rsidP="007441CD">
      <w:pPr>
        <w:rPr>
          <w:lang w:val="en-ZA"/>
        </w:rPr>
      </w:pPr>
    </w:p>
    <w:p w14:paraId="41200324" w14:textId="77777777" w:rsidR="007441CD" w:rsidRPr="0038121A" w:rsidRDefault="007441CD" w:rsidP="007441CD">
      <w:pPr>
        <w:rPr>
          <w:lang w:val="en-ZA"/>
        </w:rPr>
      </w:pPr>
    </w:p>
    <w:p w14:paraId="04255BEA" w14:textId="77777777" w:rsidR="007441CD" w:rsidRPr="0038121A" w:rsidRDefault="007441CD" w:rsidP="007441CD">
      <w:pPr>
        <w:rPr>
          <w:lang w:val="en-ZA"/>
        </w:rPr>
      </w:pPr>
    </w:p>
    <w:p w14:paraId="2843DFB3" w14:textId="77777777" w:rsidR="007441CD" w:rsidRPr="0038121A" w:rsidRDefault="007441CD" w:rsidP="007441CD">
      <w:pPr>
        <w:rPr>
          <w:lang w:val="en-ZA"/>
        </w:rPr>
      </w:pPr>
    </w:p>
    <w:p w14:paraId="4EE998A3" w14:textId="77777777" w:rsidR="007441CD" w:rsidRPr="0038121A" w:rsidRDefault="007441CD" w:rsidP="007441CD">
      <w:pPr>
        <w:rPr>
          <w:lang w:val="en-ZA"/>
        </w:rPr>
      </w:pPr>
    </w:p>
    <w:p w14:paraId="72919169" w14:textId="77777777" w:rsidR="007441CD" w:rsidRPr="0038121A" w:rsidRDefault="007441CD" w:rsidP="007441CD">
      <w:pPr>
        <w:pStyle w:val="Heading3"/>
        <w:rPr>
          <w:lang w:val="en-ZA"/>
        </w:rPr>
      </w:pPr>
      <w:bookmarkStart w:id="16" w:name="_Toc330463907"/>
      <w:bookmarkStart w:id="17" w:name="_Toc337116350"/>
      <w:r w:rsidRPr="0038121A">
        <w:rPr>
          <w:lang w:val="en-ZA"/>
        </w:rPr>
        <w:t>Formative Assessment 7</w:t>
      </w:r>
      <w:bookmarkEnd w:id="16"/>
      <w:bookmarkEnd w:id="17"/>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0"/>
      </w:tblGrid>
      <w:tr w:rsidR="007441CD" w:rsidRPr="0038121A" w14:paraId="4FB3FC27" w14:textId="77777777" w:rsidTr="00A14B9E">
        <w:tc>
          <w:tcPr>
            <w:tcW w:w="9626" w:type="dxa"/>
          </w:tcPr>
          <w:p w14:paraId="55844E12" w14:textId="77777777" w:rsidR="007441CD" w:rsidRPr="0038121A" w:rsidRDefault="007441CD" w:rsidP="00A14B9E">
            <w:pPr>
              <w:rPr>
                <w:lang w:val="en-ZA"/>
              </w:rPr>
            </w:pPr>
            <w:r w:rsidRPr="0038121A">
              <w:rPr>
                <w:lang w:val="en-ZA"/>
              </w:rPr>
              <w:t xml:space="preserve">Give some examples of fluids that you can buy in packages that are marked in </w:t>
            </w:r>
          </w:p>
        </w:tc>
      </w:tr>
      <w:tr w:rsidR="007441CD" w:rsidRPr="0038121A" w14:paraId="3230326C" w14:textId="77777777" w:rsidTr="00A14B9E">
        <w:tc>
          <w:tcPr>
            <w:tcW w:w="9626" w:type="dxa"/>
          </w:tcPr>
          <w:p w14:paraId="46DD486C" w14:textId="77777777" w:rsidR="007441CD" w:rsidRPr="0038121A" w:rsidRDefault="007441CD" w:rsidP="00A14B9E">
            <w:pPr>
              <w:rPr>
                <w:lang w:val="en-ZA"/>
              </w:rPr>
            </w:pPr>
            <w:r w:rsidRPr="0038121A">
              <w:rPr>
                <w:lang w:val="en-ZA"/>
              </w:rPr>
              <w:t>a.</w:t>
            </w:r>
            <w:r w:rsidRPr="0038121A">
              <w:rPr>
                <w:lang w:val="en-ZA"/>
              </w:rPr>
              <w:tab/>
              <w:t>ml</w:t>
            </w:r>
          </w:p>
        </w:tc>
      </w:tr>
      <w:tr w:rsidR="007441CD" w:rsidRPr="0038121A" w14:paraId="0F068DD4" w14:textId="77777777" w:rsidTr="00A14B9E">
        <w:tc>
          <w:tcPr>
            <w:tcW w:w="9626" w:type="dxa"/>
          </w:tcPr>
          <w:p w14:paraId="7E0B353E" w14:textId="77777777" w:rsidR="007441CD" w:rsidRPr="0038121A" w:rsidRDefault="007441CD" w:rsidP="00A14B9E">
            <w:pPr>
              <w:rPr>
                <w:lang w:val="en-ZA"/>
              </w:rPr>
            </w:pPr>
            <w:r w:rsidRPr="0038121A">
              <w:rPr>
                <w:lang w:val="en-ZA"/>
              </w:rPr>
              <w:t>b.</w:t>
            </w:r>
            <w:r w:rsidRPr="0038121A">
              <w:rPr>
                <w:lang w:val="en-ZA"/>
              </w:rPr>
              <w:tab/>
              <w:t>l</w:t>
            </w:r>
          </w:p>
        </w:tc>
      </w:tr>
    </w:tbl>
    <w:p w14:paraId="097BACB3" w14:textId="77777777" w:rsidR="007441CD" w:rsidRPr="0038121A" w:rsidRDefault="007441CD" w:rsidP="007441CD">
      <w:pPr>
        <w:rPr>
          <w:lang w:val="en-ZA"/>
        </w:rPr>
      </w:pPr>
    </w:p>
    <w:p w14:paraId="689D08B8" w14:textId="77777777" w:rsidR="007441CD" w:rsidRPr="0038121A" w:rsidRDefault="007441CD" w:rsidP="007441CD">
      <w:pPr>
        <w:pStyle w:val="Heading3"/>
        <w:rPr>
          <w:lang w:val="en-ZA"/>
        </w:rPr>
      </w:pPr>
      <w:bookmarkStart w:id="18" w:name="_Toc330463908"/>
      <w:bookmarkStart w:id="19" w:name="_Toc337116351"/>
      <w:r w:rsidRPr="0038121A">
        <w:rPr>
          <w:lang w:val="en-ZA"/>
        </w:rPr>
        <w:t>Formative Assessment 8</w:t>
      </w:r>
      <w:bookmarkEnd w:id="18"/>
      <w:bookmarkEnd w:id="19"/>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0"/>
      </w:tblGrid>
      <w:tr w:rsidR="007441CD" w:rsidRPr="0038121A" w14:paraId="08081616" w14:textId="77777777" w:rsidTr="00A14B9E">
        <w:tc>
          <w:tcPr>
            <w:tcW w:w="9626" w:type="dxa"/>
          </w:tcPr>
          <w:p w14:paraId="6B6475CC" w14:textId="77777777" w:rsidR="007441CD" w:rsidRPr="0038121A" w:rsidRDefault="007441CD" w:rsidP="00A14B9E">
            <w:pPr>
              <w:rPr>
                <w:lang w:val="en-ZA"/>
              </w:rPr>
            </w:pPr>
            <w:r w:rsidRPr="0038121A">
              <w:rPr>
                <w:lang w:val="en-ZA"/>
              </w:rPr>
              <w:t xml:space="preserve">How many seconds are there in 2 minutes?  </w:t>
            </w:r>
          </w:p>
        </w:tc>
      </w:tr>
      <w:tr w:rsidR="007441CD" w:rsidRPr="0038121A" w14:paraId="034B14A5" w14:textId="77777777" w:rsidTr="00A14B9E">
        <w:tc>
          <w:tcPr>
            <w:tcW w:w="9626" w:type="dxa"/>
          </w:tcPr>
          <w:p w14:paraId="394410F3" w14:textId="77777777" w:rsidR="007441CD" w:rsidRPr="0038121A" w:rsidRDefault="007441CD" w:rsidP="00A14B9E">
            <w:pPr>
              <w:rPr>
                <w:lang w:val="en-ZA"/>
              </w:rPr>
            </w:pPr>
          </w:p>
        </w:tc>
      </w:tr>
      <w:tr w:rsidR="007441CD" w:rsidRPr="0038121A" w14:paraId="75F063AA" w14:textId="77777777" w:rsidTr="00A14B9E">
        <w:tc>
          <w:tcPr>
            <w:tcW w:w="9626" w:type="dxa"/>
          </w:tcPr>
          <w:p w14:paraId="7263B3AA" w14:textId="77777777" w:rsidR="007441CD" w:rsidRPr="0038121A" w:rsidRDefault="007441CD" w:rsidP="00A14B9E">
            <w:pPr>
              <w:rPr>
                <w:lang w:val="en-ZA"/>
              </w:rPr>
            </w:pPr>
            <w:r w:rsidRPr="0038121A">
              <w:rPr>
                <w:lang w:val="en-ZA"/>
              </w:rPr>
              <w:t xml:space="preserve">How many minutes are there in 3 h 45 min? </w:t>
            </w:r>
          </w:p>
        </w:tc>
      </w:tr>
      <w:tr w:rsidR="007441CD" w:rsidRPr="0038121A" w14:paraId="1A530905" w14:textId="77777777" w:rsidTr="00A14B9E">
        <w:tc>
          <w:tcPr>
            <w:tcW w:w="9626" w:type="dxa"/>
          </w:tcPr>
          <w:p w14:paraId="222C58AF" w14:textId="77777777" w:rsidR="007441CD" w:rsidRPr="0038121A" w:rsidRDefault="007441CD" w:rsidP="00A14B9E">
            <w:pPr>
              <w:rPr>
                <w:lang w:val="en-ZA"/>
              </w:rPr>
            </w:pPr>
          </w:p>
        </w:tc>
      </w:tr>
      <w:tr w:rsidR="007441CD" w:rsidRPr="0038121A" w14:paraId="1DBE889A" w14:textId="77777777" w:rsidTr="00A14B9E">
        <w:tc>
          <w:tcPr>
            <w:tcW w:w="9626" w:type="dxa"/>
          </w:tcPr>
          <w:p w14:paraId="7E8DB751" w14:textId="77777777" w:rsidR="007441CD" w:rsidRPr="0038121A" w:rsidRDefault="007441CD" w:rsidP="00A14B9E">
            <w:pPr>
              <w:rPr>
                <w:lang w:val="en-ZA"/>
              </w:rPr>
            </w:pPr>
            <w:r w:rsidRPr="0038121A">
              <w:rPr>
                <w:lang w:val="en-ZA"/>
              </w:rPr>
              <w:t xml:space="preserve">How many seconds are there in 610,2 minutes? </w:t>
            </w:r>
          </w:p>
        </w:tc>
      </w:tr>
      <w:tr w:rsidR="007441CD" w:rsidRPr="0038121A" w14:paraId="45E03A4D" w14:textId="77777777" w:rsidTr="00A14B9E">
        <w:tc>
          <w:tcPr>
            <w:tcW w:w="9626" w:type="dxa"/>
          </w:tcPr>
          <w:p w14:paraId="318B3E42" w14:textId="77777777" w:rsidR="007441CD" w:rsidRPr="0038121A" w:rsidRDefault="007441CD" w:rsidP="00A14B9E">
            <w:pPr>
              <w:rPr>
                <w:lang w:val="en-ZA"/>
              </w:rPr>
            </w:pPr>
          </w:p>
        </w:tc>
      </w:tr>
      <w:tr w:rsidR="007441CD" w:rsidRPr="0038121A" w14:paraId="3DFB90DC" w14:textId="77777777" w:rsidTr="00A14B9E">
        <w:tc>
          <w:tcPr>
            <w:tcW w:w="9626" w:type="dxa"/>
          </w:tcPr>
          <w:p w14:paraId="46296B06" w14:textId="77777777" w:rsidR="007441CD" w:rsidRPr="0038121A" w:rsidRDefault="007441CD" w:rsidP="00A14B9E">
            <w:pPr>
              <w:rPr>
                <w:lang w:val="en-ZA"/>
              </w:rPr>
            </w:pPr>
            <w:r w:rsidRPr="0038121A">
              <w:rPr>
                <w:lang w:val="en-ZA"/>
              </w:rPr>
              <w:t>Write the following according to the international time system:</w:t>
            </w:r>
          </w:p>
        </w:tc>
      </w:tr>
      <w:tr w:rsidR="007441CD" w:rsidRPr="0038121A" w14:paraId="1889EB78" w14:textId="77777777" w:rsidTr="00A14B9E">
        <w:tc>
          <w:tcPr>
            <w:tcW w:w="9626" w:type="dxa"/>
          </w:tcPr>
          <w:p w14:paraId="76F10CEE" w14:textId="77777777" w:rsidR="007441CD" w:rsidRPr="0038121A" w:rsidRDefault="007441CD" w:rsidP="00A14B9E">
            <w:pPr>
              <w:rPr>
                <w:lang w:val="en-ZA"/>
              </w:rPr>
            </w:pPr>
            <w:r w:rsidRPr="0038121A">
              <w:rPr>
                <w:lang w:val="en-ZA"/>
              </w:rPr>
              <w:t>a.</w:t>
            </w:r>
            <w:r w:rsidRPr="0038121A">
              <w:rPr>
                <w:lang w:val="en-ZA"/>
              </w:rPr>
              <w:tab/>
              <w:t xml:space="preserve">2.16 p.m.  </w:t>
            </w:r>
          </w:p>
        </w:tc>
      </w:tr>
      <w:tr w:rsidR="007441CD" w:rsidRPr="0038121A" w14:paraId="6E1D240A" w14:textId="77777777" w:rsidTr="00A14B9E">
        <w:tc>
          <w:tcPr>
            <w:tcW w:w="9626" w:type="dxa"/>
          </w:tcPr>
          <w:p w14:paraId="7E1B085F" w14:textId="77777777" w:rsidR="007441CD" w:rsidRPr="0038121A" w:rsidRDefault="007441CD" w:rsidP="00A14B9E">
            <w:pPr>
              <w:rPr>
                <w:lang w:val="en-ZA"/>
              </w:rPr>
            </w:pPr>
          </w:p>
        </w:tc>
      </w:tr>
      <w:tr w:rsidR="007441CD" w:rsidRPr="0038121A" w14:paraId="65E6825B" w14:textId="77777777" w:rsidTr="00A14B9E">
        <w:tc>
          <w:tcPr>
            <w:tcW w:w="9626" w:type="dxa"/>
          </w:tcPr>
          <w:p w14:paraId="6EFC7377" w14:textId="77777777" w:rsidR="007441CD" w:rsidRPr="0038121A" w:rsidRDefault="007441CD" w:rsidP="00A14B9E">
            <w:pPr>
              <w:rPr>
                <w:lang w:val="en-ZA"/>
              </w:rPr>
            </w:pPr>
            <w:r w:rsidRPr="0038121A">
              <w:rPr>
                <w:lang w:val="en-ZA"/>
              </w:rPr>
              <w:t>b.</w:t>
            </w:r>
            <w:r w:rsidRPr="0038121A">
              <w:rPr>
                <w:lang w:val="en-ZA"/>
              </w:rPr>
              <w:tab/>
              <w:t xml:space="preserve">12.05 p.m. </w:t>
            </w:r>
          </w:p>
        </w:tc>
      </w:tr>
      <w:tr w:rsidR="007441CD" w:rsidRPr="0038121A" w14:paraId="137F40F3" w14:textId="77777777" w:rsidTr="00A14B9E">
        <w:tc>
          <w:tcPr>
            <w:tcW w:w="9626" w:type="dxa"/>
          </w:tcPr>
          <w:p w14:paraId="5723CD13" w14:textId="77777777" w:rsidR="007441CD" w:rsidRPr="0038121A" w:rsidRDefault="007441CD" w:rsidP="00A14B9E">
            <w:pPr>
              <w:rPr>
                <w:lang w:val="en-ZA"/>
              </w:rPr>
            </w:pPr>
          </w:p>
        </w:tc>
      </w:tr>
      <w:tr w:rsidR="007441CD" w:rsidRPr="0038121A" w14:paraId="48923A1C" w14:textId="77777777" w:rsidTr="00A14B9E">
        <w:tc>
          <w:tcPr>
            <w:tcW w:w="9626" w:type="dxa"/>
          </w:tcPr>
          <w:p w14:paraId="13EB6519" w14:textId="77777777" w:rsidR="007441CD" w:rsidRPr="0038121A" w:rsidRDefault="007441CD" w:rsidP="00A14B9E">
            <w:pPr>
              <w:rPr>
                <w:lang w:val="en-ZA"/>
              </w:rPr>
            </w:pPr>
            <w:r w:rsidRPr="0038121A">
              <w:rPr>
                <w:lang w:val="en-ZA"/>
              </w:rPr>
              <w:t>c.</w:t>
            </w:r>
            <w:r w:rsidRPr="0038121A">
              <w:rPr>
                <w:lang w:val="en-ZA"/>
              </w:rPr>
              <w:tab/>
              <w:t xml:space="preserve">3.12 a.m.  </w:t>
            </w:r>
          </w:p>
        </w:tc>
      </w:tr>
      <w:tr w:rsidR="007441CD" w:rsidRPr="0038121A" w14:paraId="304E8C3E" w14:textId="77777777" w:rsidTr="00A14B9E">
        <w:tc>
          <w:tcPr>
            <w:tcW w:w="9626" w:type="dxa"/>
          </w:tcPr>
          <w:p w14:paraId="2CCC2FB2" w14:textId="77777777" w:rsidR="007441CD" w:rsidRPr="0038121A" w:rsidRDefault="007441CD" w:rsidP="00A14B9E">
            <w:pPr>
              <w:rPr>
                <w:lang w:val="en-ZA"/>
              </w:rPr>
            </w:pPr>
          </w:p>
        </w:tc>
      </w:tr>
      <w:tr w:rsidR="007441CD" w:rsidRPr="0038121A" w14:paraId="186F1984" w14:textId="77777777" w:rsidTr="00A14B9E">
        <w:tc>
          <w:tcPr>
            <w:tcW w:w="9626" w:type="dxa"/>
          </w:tcPr>
          <w:p w14:paraId="5066F26D" w14:textId="77777777" w:rsidR="007441CD" w:rsidRPr="0038121A" w:rsidRDefault="007441CD" w:rsidP="00A14B9E">
            <w:pPr>
              <w:rPr>
                <w:lang w:val="en-ZA"/>
              </w:rPr>
            </w:pPr>
            <w:r w:rsidRPr="0038121A">
              <w:rPr>
                <w:lang w:val="en-ZA"/>
              </w:rPr>
              <w:t xml:space="preserve">An athlete runs 1 500 m in 3 min. 42 s. How many seconds is this less than 4 min.  </w:t>
            </w:r>
          </w:p>
        </w:tc>
      </w:tr>
      <w:tr w:rsidR="007441CD" w:rsidRPr="0038121A" w14:paraId="23AD9FB4" w14:textId="77777777" w:rsidTr="00A14B9E">
        <w:tc>
          <w:tcPr>
            <w:tcW w:w="9626" w:type="dxa"/>
          </w:tcPr>
          <w:p w14:paraId="79328F3A" w14:textId="77777777" w:rsidR="007441CD" w:rsidRPr="0038121A" w:rsidRDefault="007441CD" w:rsidP="00A14B9E">
            <w:pPr>
              <w:rPr>
                <w:lang w:val="en-ZA"/>
              </w:rPr>
            </w:pPr>
          </w:p>
        </w:tc>
      </w:tr>
      <w:tr w:rsidR="007441CD" w:rsidRPr="0038121A" w14:paraId="32EABA3F" w14:textId="77777777" w:rsidTr="00A14B9E">
        <w:tc>
          <w:tcPr>
            <w:tcW w:w="9626" w:type="dxa"/>
          </w:tcPr>
          <w:p w14:paraId="56D48B24" w14:textId="77777777" w:rsidR="007441CD" w:rsidRPr="0038121A" w:rsidRDefault="007441CD" w:rsidP="00A14B9E">
            <w:pPr>
              <w:rPr>
                <w:lang w:val="en-ZA"/>
              </w:rPr>
            </w:pPr>
            <w:r w:rsidRPr="0038121A">
              <w:rPr>
                <w:lang w:val="en-ZA"/>
              </w:rPr>
              <w:t xml:space="preserve">How many seconds is this more than 3 min 38 s. </w:t>
            </w:r>
          </w:p>
        </w:tc>
      </w:tr>
      <w:tr w:rsidR="007441CD" w:rsidRPr="0038121A" w14:paraId="4C34E4BE" w14:textId="77777777" w:rsidTr="00A14B9E">
        <w:tc>
          <w:tcPr>
            <w:tcW w:w="9626" w:type="dxa"/>
          </w:tcPr>
          <w:p w14:paraId="71F7D861" w14:textId="77777777" w:rsidR="007441CD" w:rsidRPr="0038121A" w:rsidRDefault="007441CD" w:rsidP="00A14B9E">
            <w:pPr>
              <w:rPr>
                <w:lang w:val="en-ZA"/>
              </w:rPr>
            </w:pPr>
          </w:p>
        </w:tc>
      </w:tr>
    </w:tbl>
    <w:p w14:paraId="24382F42" w14:textId="77777777" w:rsidR="007441CD" w:rsidRPr="0038121A" w:rsidRDefault="007441CD" w:rsidP="007441CD">
      <w:pPr>
        <w:rPr>
          <w:lang w:val="en-ZA"/>
        </w:rPr>
      </w:pPr>
    </w:p>
    <w:p w14:paraId="1A79AF7A" w14:textId="77777777" w:rsidR="007441CD" w:rsidRPr="0038121A" w:rsidRDefault="007441CD" w:rsidP="007441CD">
      <w:pPr>
        <w:pStyle w:val="Heading3"/>
        <w:rPr>
          <w:lang w:val="en-ZA"/>
        </w:rPr>
      </w:pPr>
      <w:bookmarkStart w:id="20" w:name="_Toc330463909"/>
      <w:bookmarkStart w:id="21" w:name="_Toc337116352"/>
      <w:r w:rsidRPr="0038121A">
        <w:rPr>
          <w:lang w:val="en-ZA"/>
        </w:rPr>
        <w:t>Formative Assessment 9</w:t>
      </w:r>
      <w:bookmarkEnd w:id="20"/>
      <w:bookmarkEnd w:id="21"/>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0"/>
      </w:tblGrid>
      <w:tr w:rsidR="007441CD" w:rsidRPr="0038121A" w14:paraId="3F2CBCA0" w14:textId="77777777" w:rsidTr="00A14B9E">
        <w:tc>
          <w:tcPr>
            <w:tcW w:w="9626" w:type="dxa"/>
          </w:tcPr>
          <w:p w14:paraId="494D8D26" w14:textId="77777777" w:rsidR="007441CD" w:rsidRPr="0038121A" w:rsidRDefault="007441CD" w:rsidP="00A14B9E">
            <w:pPr>
              <w:rPr>
                <w:lang w:val="en-ZA"/>
              </w:rPr>
            </w:pPr>
            <w:r w:rsidRPr="0038121A">
              <w:rPr>
                <w:lang w:val="en-ZA"/>
              </w:rPr>
              <w:t xml:space="preserve">A bucket of water has to be heated from 20 ºC to 45 ºC. The heating element can heat at 0.05 ºC/s (heating factor). How many seconds would it take this element to heat the water to the required temperature?  </w:t>
            </w:r>
          </w:p>
        </w:tc>
      </w:tr>
      <w:tr w:rsidR="007441CD" w:rsidRPr="0038121A" w14:paraId="55D5811F" w14:textId="77777777" w:rsidTr="00A14B9E">
        <w:tc>
          <w:tcPr>
            <w:tcW w:w="9626" w:type="dxa"/>
          </w:tcPr>
          <w:p w14:paraId="324D2D74" w14:textId="77777777" w:rsidR="007441CD" w:rsidRPr="0038121A" w:rsidRDefault="007441CD" w:rsidP="00A14B9E">
            <w:pPr>
              <w:rPr>
                <w:lang w:val="en-ZA"/>
              </w:rPr>
            </w:pPr>
            <w:r w:rsidRPr="0038121A">
              <w:rPr>
                <w:lang w:val="en-ZA"/>
              </w:rPr>
              <w:t>time = change in temperature / heating factor</w:t>
            </w:r>
          </w:p>
        </w:tc>
      </w:tr>
      <w:tr w:rsidR="007441CD" w:rsidRPr="0038121A" w14:paraId="50E537EC" w14:textId="77777777" w:rsidTr="00A14B9E">
        <w:tc>
          <w:tcPr>
            <w:tcW w:w="9626" w:type="dxa"/>
          </w:tcPr>
          <w:p w14:paraId="7AC77520" w14:textId="77777777" w:rsidR="007441CD" w:rsidRPr="0038121A" w:rsidRDefault="007441CD" w:rsidP="00A14B9E">
            <w:pPr>
              <w:rPr>
                <w:lang w:val="en-ZA"/>
              </w:rPr>
            </w:pPr>
            <w:r w:rsidRPr="0038121A">
              <w:rPr>
                <w:lang w:val="en-ZA"/>
              </w:rPr>
              <w:t xml:space="preserve">        = </w:t>
            </w:r>
          </w:p>
        </w:tc>
      </w:tr>
      <w:tr w:rsidR="007441CD" w:rsidRPr="0038121A" w14:paraId="52ABC174" w14:textId="77777777" w:rsidTr="00A14B9E">
        <w:tc>
          <w:tcPr>
            <w:tcW w:w="9626" w:type="dxa"/>
          </w:tcPr>
          <w:p w14:paraId="049F36C6" w14:textId="77777777" w:rsidR="007441CD" w:rsidRPr="0038121A" w:rsidRDefault="007441CD" w:rsidP="00A14B9E">
            <w:pPr>
              <w:rPr>
                <w:lang w:val="en-ZA"/>
              </w:rPr>
            </w:pPr>
            <w:r w:rsidRPr="0038121A">
              <w:rPr>
                <w:lang w:val="en-ZA"/>
              </w:rPr>
              <w:t xml:space="preserve">        = </w:t>
            </w:r>
          </w:p>
          <w:p w14:paraId="6B04FBD4" w14:textId="77777777" w:rsidR="007441CD" w:rsidRPr="0038121A" w:rsidRDefault="007441CD" w:rsidP="00A14B9E">
            <w:pPr>
              <w:rPr>
                <w:lang w:val="en-ZA"/>
              </w:rPr>
            </w:pPr>
          </w:p>
          <w:p w14:paraId="393DF32B" w14:textId="77777777" w:rsidR="007441CD" w:rsidRPr="0038121A" w:rsidRDefault="007441CD" w:rsidP="00A14B9E">
            <w:pPr>
              <w:rPr>
                <w:lang w:val="en-ZA"/>
              </w:rPr>
            </w:pPr>
          </w:p>
          <w:p w14:paraId="18A69BE7" w14:textId="77777777" w:rsidR="007441CD" w:rsidRPr="0038121A" w:rsidRDefault="007441CD" w:rsidP="00A14B9E">
            <w:pPr>
              <w:rPr>
                <w:lang w:val="en-ZA"/>
              </w:rPr>
            </w:pPr>
          </w:p>
          <w:p w14:paraId="4AB7BA3E" w14:textId="77777777" w:rsidR="007441CD" w:rsidRPr="0038121A" w:rsidRDefault="007441CD" w:rsidP="00A14B9E">
            <w:pPr>
              <w:rPr>
                <w:lang w:val="en-ZA"/>
              </w:rPr>
            </w:pPr>
          </w:p>
          <w:p w14:paraId="0570C7C0" w14:textId="77777777" w:rsidR="007441CD" w:rsidRPr="0038121A" w:rsidRDefault="007441CD" w:rsidP="00A14B9E">
            <w:pPr>
              <w:rPr>
                <w:lang w:val="en-ZA"/>
              </w:rPr>
            </w:pPr>
          </w:p>
        </w:tc>
      </w:tr>
      <w:tr w:rsidR="007441CD" w:rsidRPr="0038121A" w14:paraId="27A92276" w14:textId="77777777" w:rsidTr="00A14B9E">
        <w:tc>
          <w:tcPr>
            <w:tcW w:w="9626" w:type="dxa"/>
          </w:tcPr>
          <w:p w14:paraId="22295B88" w14:textId="77777777" w:rsidR="007441CD" w:rsidRPr="0038121A" w:rsidRDefault="007441CD" w:rsidP="00A14B9E">
            <w:pPr>
              <w:rPr>
                <w:lang w:val="en-ZA"/>
              </w:rPr>
            </w:pPr>
            <w:r w:rsidRPr="0038121A">
              <w:rPr>
                <w:lang w:val="en-ZA"/>
              </w:rPr>
              <w:t>The inlet of a boiler adds 6 Litres of water per second to its contents. We will call this a flow factor (ff). The volume needs to increase from 1000 Litres to 1500 Litres. How many seconds would this take?</w:t>
            </w:r>
          </w:p>
        </w:tc>
      </w:tr>
      <w:tr w:rsidR="007441CD" w:rsidRPr="0038121A" w14:paraId="5983B765" w14:textId="77777777" w:rsidTr="00A14B9E">
        <w:tc>
          <w:tcPr>
            <w:tcW w:w="9626" w:type="dxa"/>
          </w:tcPr>
          <w:p w14:paraId="1E9BC93C" w14:textId="77777777" w:rsidR="007441CD" w:rsidRPr="0038121A" w:rsidRDefault="007441CD" w:rsidP="00A14B9E">
            <w:pPr>
              <w:rPr>
                <w:lang w:val="en-ZA"/>
              </w:rPr>
            </w:pPr>
            <w:r w:rsidRPr="0038121A">
              <w:rPr>
                <w:lang w:val="en-ZA"/>
              </w:rPr>
              <w:t>First calculate the change in volume.</w:t>
            </w:r>
          </w:p>
        </w:tc>
      </w:tr>
      <w:tr w:rsidR="007441CD" w:rsidRPr="0038121A" w14:paraId="2E2A8C32" w14:textId="77777777" w:rsidTr="00A14B9E">
        <w:tc>
          <w:tcPr>
            <w:tcW w:w="9626" w:type="dxa"/>
          </w:tcPr>
          <w:p w14:paraId="2D1F8B2A" w14:textId="77777777" w:rsidR="007441CD" w:rsidRPr="0038121A" w:rsidRDefault="007441CD" w:rsidP="00A14B9E">
            <w:pPr>
              <w:rPr>
                <w:lang w:val="en-ZA"/>
              </w:rPr>
            </w:pPr>
            <w:proofErr w:type="spellStart"/>
            <w:r w:rsidRPr="0038121A">
              <w:rPr>
                <w:lang w:val="en-ZA"/>
              </w:rPr>
              <w:t>Δv</w:t>
            </w:r>
            <w:proofErr w:type="spellEnd"/>
            <w:r w:rsidRPr="0038121A">
              <w:rPr>
                <w:lang w:val="en-ZA"/>
              </w:rPr>
              <w:t xml:space="preserve"> (change in volume) = </w:t>
            </w:r>
            <w:proofErr w:type="spellStart"/>
            <w:r w:rsidRPr="0038121A">
              <w:rPr>
                <w:lang w:val="en-ZA"/>
              </w:rPr>
              <w:t>vf</w:t>
            </w:r>
            <w:proofErr w:type="spellEnd"/>
            <w:r w:rsidRPr="0038121A">
              <w:rPr>
                <w:lang w:val="en-ZA"/>
              </w:rPr>
              <w:t xml:space="preserve"> (final volume) – vi (initial volume)</w:t>
            </w:r>
          </w:p>
        </w:tc>
      </w:tr>
      <w:tr w:rsidR="007441CD" w:rsidRPr="0038121A" w14:paraId="125EE662" w14:textId="77777777" w:rsidTr="00A14B9E">
        <w:tc>
          <w:tcPr>
            <w:tcW w:w="9626" w:type="dxa"/>
          </w:tcPr>
          <w:p w14:paraId="31512E03" w14:textId="77777777" w:rsidR="007441CD" w:rsidRPr="0038121A" w:rsidRDefault="007441CD" w:rsidP="00A14B9E">
            <w:pPr>
              <w:rPr>
                <w:lang w:val="en-ZA"/>
              </w:rPr>
            </w:pPr>
            <w:r w:rsidRPr="0038121A">
              <w:rPr>
                <w:lang w:val="en-ZA"/>
              </w:rPr>
              <w:t xml:space="preserve">                                     = </w:t>
            </w:r>
          </w:p>
        </w:tc>
      </w:tr>
      <w:tr w:rsidR="007441CD" w:rsidRPr="0038121A" w14:paraId="1E5DF767" w14:textId="77777777" w:rsidTr="00A14B9E">
        <w:tc>
          <w:tcPr>
            <w:tcW w:w="9626" w:type="dxa"/>
          </w:tcPr>
          <w:p w14:paraId="5DB90768" w14:textId="77777777" w:rsidR="007441CD" w:rsidRPr="0038121A" w:rsidRDefault="007441CD" w:rsidP="00A14B9E">
            <w:pPr>
              <w:rPr>
                <w:lang w:val="en-ZA"/>
              </w:rPr>
            </w:pPr>
            <w:r w:rsidRPr="0038121A">
              <w:rPr>
                <w:lang w:val="en-ZA"/>
              </w:rPr>
              <w:t xml:space="preserve">                                     = </w:t>
            </w:r>
          </w:p>
        </w:tc>
      </w:tr>
      <w:tr w:rsidR="007441CD" w:rsidRPr="0038121A" w14:paraId="2172ED6B" w14:textId="77777777" w:rsidTr="00A14B9E">
        <w:tc>
          <w:tcPr>
            <w:tcW w:w="9626" w:type="dxa"/>
          </w:tcPr>
          <w:p w14:paraId="15E8DCFF" w14:textId="77777777" w:rsidR="007441CD" w:rsidRPr="0038121A" w:rsidRDefault="007441CD" w:rsidP="00A14B9E">
            <w:pPr>
              <w:rPr>
                <w:lang w:val="en-ZA"/>
              </w:rPr>
            </w:pPr>
            <w:r w:rsidRPr="0038121A">
              <w:rPr>
                <w:lang w:val="en-ZA"/>
              </w:rPr>
              <w:lastRenderedPageBreak/>
              <w:t>Next use the flow factor(ff) of 6 Litres per second to calculate the time required.</w:t>
            </w:r>
          </w:p>
        </w:tc>
      </w:tr>
      <w:tr w:rsidR="007441CD" w:rsidRPr="0038121A" w14:paraId="293FB6A4" w14:textId="77777777" w:rsidTr="00A14B9E">
        <w:tc>
          <w:tcPr>
            <w:tcW w:w="9626" w:type="dxa"/>
          </w:tcPr>
          <w:p w14:paraId="510ADFFC" w14:textId="77777777" w:rsidR="007441CD" w:rsidRPr="0038121A" w:rsidRDefault="007441CD" w:rsidP="00A14B9E">
            <w:pPr>
              <w:rPr>
                <w:lang w:val="en-ZA"/>
              </w:rPr>
            </w:pPr>
            <w:r w:rsidRPr="0038121A">
              <w:rPr>
                <w:lang w:val="en-ZA"/>
              </w:rPr>
              <w:t xml:space="preserve">time = </w:t>
            </w:r>
            <w:proofErr w:type="spellStart"/>
            <w:r w:rsidRPr="0038121A">
              <w:rPr>
                <w:lang w:val="en-ZA"/>
              </w:rPr>
              <w:t>Δv</w:t>
            </w:r>
            <w:proofErr w:type="spellEnd"/>
            <w:r w:rsidRPr="0038121A">
              <w:rPr>
                <w:lang w:val="en-ZA"/>
              </w:rPr>
              <w:t xml:space="preserve"> / ff</w:t>
            </w:r>
          </w:p>
        </w:tc>
      </w:tr>
      <w:tr w:rsidR="007441CD" w:rsidRPr="0038121A" w14:paraId="3AC06B22" w14:textId="77777777" w:rsidTr="00A14B9E">
        <w:tc>
          <w:tcPr>
            <w:tcW w:w="9626" w:type="dxa"/>
          </w:tcPr>
          <w:p w14:paraId="0C4E813B" w14:textId="77777777" w:rsidR="007441CD" w:rsidRPr="0038121A" w:rsidRDefault="007441CD" w:rsidP="00A14B9E">
            <w:pPr>
              <w:rPr>
                <w:lang w:val="en-ZA"/>
              </w:rPr>
            </w:pPr>
            <w:r w:rsidRPr="0038121A">
              <w:rPr>
                <w:lang w:val="en-ZA"/>
              </w:rPr>
              <w:t xml:space="preserve">        = </w:t>
            </w:r>
          </w:p>
        </w:tc>
      </w:tr>
      <w:tr w:rsidR="007441CD" w:rsidRPr="0038121A" w14:paraId="5170B9FE" w14:textId="77777777" w:rsidTr="00A14B9E">
        <w:tc>
          <w:tcPr>
            <w:tcW w:w="9626" w:type="dxa"/>
          </w:tcPr>
          <w:p w14:paraId="02DAC1C2" w14:textId="77777777" w:rsidR="007441CD" w:rsidRPr="0038121A" w:rsidRDefault="007441CD" w:rsidP="00A14B9E">
            <w:pPr>
              <w:rPr>
                <w:lang w:val="en-ZA"/>
              </w:rPr>
            </w:pPr>
            <w:r w:rsidRPr="0038121A">
              <w:rPr>
                <w:lang w:val="en-ZA"/>
              </w:rPr>
              <w:t xml:space="preserve">        = </w:t>
            </w:r>
          </w:p>
          <w:p w14:paraId="1D47F11E" w14:textId="77777777" w:rsidR="007441CD" w:rsidRPr="0038121A" w:rsidRDefault="007441CD" w:rsidP="00A14B9E">
            <w:pPr>
              <w:rPr>
                <w:lang w:val="en-ZA"/>
              </w:rPr>
            </w:pPr>
          </w:p>
          <w:p w14:paraId="6BF9C3DF" w14:textId="77777777" w:rsidR="007441CD" w:rsidRPr="0038121A" w:rsidRDefault="007441CD" w:rsidP="00A14B9E">
            <w:pPr>
              <w:rPr>
                <w:lang w:val="en-ZA"/>
              </w:rPr>
            </w:pPr>
          </w:p>
          <w:p w14:paraId="67DC26CA" w14:textId="77777777" w:rsidR="007441CD" w:rsidRPr="0038121A" w:rsidRDefault="007441CD" w:rsidP="00A14B9E">
            <w:pPr>
              <w:rPr>
                <w:lang w:val="en-ZA"/>
              </w:rPr>
            </w:pPr>
          </w:p>
          <w:p w14:paraId="03C8F911" w14:textId="77777777" w:rsidR="007441CD" w:rsidRPr="0038121A" w:rsidRDefault="007441CD" w:rsidP="00A14B9E">
            <w:pPr>
              <w:rPr>
                <w:lang w:val="en-ZA"/>
              </w:rPr>
            </w:pPr>
          </w:p>
          <w:p w14:paraId="5007A0F2" w14:textId="77777777" w:rsidR="007441CD" w:rsidRPr="0038121A" w:rsidRDefault="007441CD" w:rsidP="00A14B9E">
            <w:pPr>
              <w:rPr>
                <w:lang w:val="en-ZA"/>
              </w:rPr>
            </w:pPr>
          </w:p>
          <w:p w14:paraId="4FB63E5A" w14:textId="77777777" w:rsidR="007441CD" w:rsidRPr="0038121A" w:rsidRDefault="007441CD" w:rsidP="00A14B9E">
            <w:pPr>
              <w:rPr>
                <w:lang w:val="en-ZA"/>
              </w:rPr>
            </w:pPr>
          </w:p>
          <w:p w14:paraId="1D82E5C1" w14:textId="77777777" w:rsidR="007441CD" w:rsidRPr="0038121A" w:rsidRDefault="007441CD" w:rsidP="00A14B9E">
            <w:pPr>
              <w:rPr>
                <w:lang w:val="en-ZA"/>
              </w:rPr>
            </w:pPr>
          </w:p>
          <w:p w14:paraId="41B4D589" w14:textId="77777777" w:rsidR="007441CD" w:rsidRPr="0038121A" w:rsidRDefault="007441CD" w:rsidP="00A14B9E">
            <w:pPr>
              <w:rPr>
                <w:lang w:val="en-ZA"/>
              </w:rPr>
            </w:pPr>
          </w:p>
        </w:tc>
      </w:tr>
      <w:tr w:rsidR="007441CD" w:rsidRPr="0038121A" w14:paraId="3BCCF3EF" w14:textId="77777777" w:rsidTr="00A14B9E">
        <w:tc>
          <w:tcPr>
            <w:tcW w:w="9626" w:type="dxa"/>
          </w:tcPr>
          <w:p w14:paraId="6C9C1B37" w14:textId="77777777" w:rsidR="007441CD" w:rsidRPr="0038121A" w:rsidRDefault="007441CD" w:rsidP="00A14B9E">
            <w:pPr>
              <w:rPr>
                <w:lang w:val="en-ZA"/>
              </w:rPr>
            </w:pPr>
            <w:r w:rsidRPr="0038121A">
              <w:rPr>
                <w:lang w:val="en-ZA"/>
              </w:rPr>
              <w:t xml:space="preserve">What is the difference in temperature in degree Celsius between Ice and boiling </w:t>
            </w:r>
            <w:proofErr w:type="gramStart"/>
            <w:r w:rsidRPr="0038121A">
              <w:rPr>
                <w:lang w:val="en-ZA"/>
              </w:rPr>
              <w:t>water:</w:t>
            </w:r>
            <w:proofErr w:type="gramEnd"/>
          </w:p>
        </w:tc>
      </w:tr>
      <w:tr w:rsidR="007441CD" w:rsidRPr="0038121A" w14:paraId="42F4F45D" w14:textId="77777777" w:rsidTr="00A14B9E">
        <w:tc>
          <w:tcPr>
            <w:tcW w:w="9626" w:type="dxa"/>
          </w:tcPr>
          <w:p w14:paraId="40B6E17B" w14:textId="77777777" w:rsidR="007441CD" w:rsidRPr="0038121A" w:rsidRDefault="007441CD" w:rsidP="00A14B9E">
            <w:pPr>
              <w:rPr>
                <w:lang w:val="en-ZA"/>
              </w:rPr>
            </w:pPr>
          </w:p>
        </w:tc>
      </w:tr>
      <w:tr w:rsidR="007441CD" w:rsidRPr="0038121A" w14:paraId="6547181F" w14:textId="77777777" w:rsidTr="00A14B9E">
        <w:tc>
          <w:tcPr>
            <w:tcW w:w="9626" w:type="dxa"/>
          </w:tcPr>
          <w:p w14:paraId="4A4F74F8" w14:textId="77777777" w:rsidR="007441CD" w:rsidRPr="0038121A" w:rsidRDefault="007441CD" w:rsidP="00A14B9E">
            <w:pPr>
              <w:rPr>
                <w:lang w:val="en-ZA"/>
              </w:rPr>
            </w:pPr>
            <w:r w:rsidRPr="0038121A">
              <w:rPr>
                <w:lang w:val="en-ZA"/>
              </w:rPr>
              <w:t xml:space="preserve">The maximum and minimum temperatures for a day (estimate!) in June: </w:t>
            </w:r>
          </w:p>
        </w:tc>
      </w:tr>
    </w:tbl>
    <w:p w14:paraId="737548C8" w14:textId="77777777" w:rsidR="007441CD" w:rsidRPr="0038121A" w:rsidRDefault="007441CD" w:rsidP="007441CD">
      <w:pPr>
        <w:rPr>
          <w:lang w:val="en-ZA"/>
        </w:rPr>
      </w:pPr>
    </w:p>
    <w:p w14:paraId="75761398" w14:textId="77777777" w:rsidR="007441CD" w:rsidRPr="0038121A" w:rsidRDefault="007441CD" w:rsidP="007441CD">
      <w:pPr>
        <w:pStyle w:val="Heading3"/>
        <w:rPr>
          <w:lang w:val="en-ZA"/>
        </w:rPr>
      </w:pPr>
      <w:bookmarkStart w:id="22" w:name="_Toc330463910"/>
      <w:bookmarkStart w:id="23" w:name="_Toc337116353"/>
      <w:r w:rsidRPr="0038121A">
        <w:rPr>
          <w:lang w:val="en-ZA"/>
        </w:rPr>
        <w:t>Formative assessment 10: using the SI system</w:t>
      </w:r>
      <w:bookmarkEnd w:id="22"/>
      <w:bookmarkEnd w:id="23"/>
    </w:p>
    <w:p w14:paraId="4DDAA0A2" w14:textId="77777777" w:rsidR="007441CD" w:rsidRPr="0038121A" w:rsidRDefault="007441CD" w:rsidP="007441CD">
      <w:pPr>
        <w:rPr>
          <w:lang w:val="en-ZA"/>
        </w:rPr>
      </w:pPr>
      <w:r w:rsidRPr="0038121A">
        <w:rPr>
          <w:lang w:val="en-ZA"/>
        </w:rPr>
        <w:t>The SI system uses the metric (decimal) system and uses a number of standard prefixes for units of length and mass that were covered in the previous section. Using the SI system means that we should know the most important ones. The three most important ones are:</w:t>
      </w:r>
    </w:p>
    <w:p w14:paraId="57514EC7" w14:textId="77777777" w:rsidR="007441CD" w:rsidRPr="0038121A" w:rsidRDefault="007441CD" w:rsidP="007441CD">
      <w:pPr>
        <w:jc w:val="center"/>
        <w:rPr>
          <w:sz w:val="22"/>
          <w:lang w:val="en-ZA"/>
        </w:rPr>
      </w:pPr>
      <w:r w:rsidRPr="0038121A">
        <w:rPr>
          <w:position w:val="-88"/>
          <w:sz w:val="22"/>
          <w:lang w:val="en-ZA"/>
        </w:rPr>
        <w:object w:dxaOrig="1320" w:dyaOrig="1620" w14:anchorId="533DBAFF">
          <v:shape id="_x0000_i1028" type="#_x0000_t75" style="width:66pt;height:81pt" o:ole="" o:bordertopcolor="this" o:borderleftcolor="this" o:borderbottomcolor="this" o:borderrightcolor="this">
            <v:imagedata r:id="rId5" o:title=""/>
            <w10:bordertop type="single" width="4"/>
            <w10:borderleft type="single" width="4"/>
            <w10:borderbottom type="single" width="4"/>
            <w10:borderright type="single" width="4"/>
          </v:shape>
          <o:OLEObject Type="Embed" ProgID="Equation.DSMT4" ShapeID="_x0000_i1028" DrawAspect="Content" ObjectID="_1679982759" r:id="rId6"/>
        </w:object>
      </w:r>
    </w:p>
    <w:p w14:paraId="6547FFA8" w14:textId="77777777" w:rsidR="007441CD" w:rsidRPr="0038121A" w:rsidRDefault="007441CD" w:rsidP="007441CD">
      <w:pPr>
        <w:jc w:val="center"/>
        <w:rPr>
          <w:lang w:val="en-ZA"/>
        </w:rPr>
      </w:pP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0"/>
      </w:tblGrid>
      <w:tr w:rsidR="007441CD" w:rsidRPr="0038121A" w14:paraId="0F3BAD2E" w14:textId="77777777" w:rsidTr="00A14B9E">
        <w:tc>
          <w:tcPr>
            <w:tcW w:w="9796" w:type="dxa"/>
          </w:tcPr>
          <w:p w14:paraId="1627C84B" w14:textId="77777777" w:rsidR="007441CD" w:rsidRPr="0038121A" w:rsidRDefault="007441CD" w:rsidP="00A14B9E">
            <w:pPr>
              <w:rPr>
                <w:lang w:val="en-ZA"/>
              </w:rPr>
            </w:pPr>
            <w:r w:rsidRPr="0038121A">
              <w:rPr>
                <w:lang w:val="en-ZA"/>
              </w:rPr>
              <w:t>Complete each of the following:</w:t>
            </w:r>
          </w:p>
        </w:tc>
      </w:tr>
      <w:tr w:rsidR="007441CD" w:rsidRPr="0038121A" w14:paraId="737DF747" w14:textId="77777777" w:rsidTr="00A14B9E">
        <w:tc>
          <w:tcPr>
            <w:tcW w:w="9796" w:type="dxa"/>
          </w:tcPr>
          <w:p w14:paraId="7F6F7F92" w14:textId="77777777" w:rsidR="007441CD" w:rsidRPr="0038121A" w:rsidRDefault="007441CD" w:rsidP="00A14B9E">
            <w:pPr>
              <w:rPr>
                <w:lang w:val="en-ZA"/>
              </w:rPr>
            </w:pPr>
            <w:r w:rsidRPr="0038121A">
              <w:rPr>
                <w:lang w:val="en-ZA"/>
              </w:rPr>
              <w:t>150cm = ____m</w:t>
            </w:r>
          </w:p>
        </w:tc>
      </w:tr>
      <w:tr w:rsidR="007441CD" w:rsidRPr="0038121A" w14:paraId="6799D848" w14:textId="77777777" w:rsidTr="00A14B9E">
        <w:tc>
          <w:tcPr>
            <w:tcW w:w="9796" w:type="dxa"/>
          </w:tcPr>
          <w:p w14:paraId="428446B8" w14:textId="77777777" w:rsidR="007441CD" w:rsidRPr="0038121A" w:rsidRDefault="007441CD" w:rsidP="00A14B9E">
            <w:pPr>
              <w:rPr>
                <w:lang w:val="en-ZA"/>
              </w:rPr>
            </w:pPr>
            <w:r w:rsidRPr="0038121A">
              <w:rPr>
                <w:lang w:val="en-ZA"/>
              </w:rPr>
              <w:t>360mm = ____m</w:t>
            </w:r>
          </w:p>
        </w:tc>
      </w:tr>
      <w:tr w:rsidR="007441CD" w:rsidRPr="0038121A" w14:paraId="0ED836C7" w14:textId="77777777" w:rsidTr="00A14B9E">
        <w:tc>
          <w:tcPr>
            <w:tcW w:w="9796" w:type="dxa"/>
          </w:tcPr>
          <w:p w14:paraId="140B4163" w14:textId="77777777" w:rsidR="007441CD" w:rsidRPr="0038121A" w:rsidRDefault="007441CD" w:rsidP="00A14B9E">
            <w:pPr>
              <w:rPr>
                <w:lang w:val="en-ZA"/>
              </w:rPr>
            </w:pPr>
            <w:r w:rsidRPr="0038121A">
              <w:rPr>
                <w:lang w:val="en-ZA"/>
              </w:rPr>
              <w:t>62ml = ____litres</w:t>
            </w:r>
          </w:p>
        </w:tc>
      </w:tr>
      <w:tr w:rsidR="007441CD" w:rsidRPr="0038121A" w14:paraId="5D3154C2" w14:textId="77777777" w:rsidTr="00A14B9E">
        <w:tc>
          <w:tcPr>
            <w:tcW w:w="9796" w:type="dxa"/>
          </w:tcPr>
          <w:p w14:paraId="17BA3288" w14:textId="77777777" w:rsidR="007441CD" w:rsidRPr="0038121A" w:rsidRDefault="007441CD" w:rsidP="00A14B9E">
            <w:pPr>
              <w:rPr>
                <w:lang w:val="en-ZA"/>
              </w:rPr>
            </w:pPr>
            <w:r w:rsidRPr="0038121A">
              <w:rPr>
                <w:lang w:val="en-ZA"/>
              </w:rPr>
              <w:t>3.6 tonnes = ____kg</w:t>
            </w:r>
          </w:p>
        </w:tc>
      </w:tr>
    </w:tbl>
    <w:p w14:paraId="488D9003" w14:textId="77777777" w:rsidR="007441CD" w:rsidRPr="0038121A" w:rsidRDefault="007441CD" w:rsidP="007441CD">
      <w:pPr>
        <w:rPr>
          <w:lang w:val="en-ZA"/>
        </w:rPr>
      </w:pPr>
    </w:p>
    <w:p w14:paraId="79DA8E64" w14:textId="77777777" w:rsidR="007441CD" w:rsidRPr="0038121A" w:rsidRDefault="007441CD" w:rsidP="007441CD">
      <w:pPr>
        <w:rPr>
          <w:lang w:val="en-ZA"/>
        </w:rPr>
      </w:pPr>
    </w:p>
    <w:p w14:paraId="50958139" w14:textId="77777777" w:rsidR="007441CD" w:rsidRPr="0038121A" w:rsidRDefault="007441CD" w:rsidP="007441CD">
      <w:pPr>
        <w:rPr>
          <w:lang w:val="en-ZA"/>
        </w:rPr>
      </w:pPr>
    </w:p>
    <w:p w14:paraId="128B3AF5" w14:textId="77777777" w:rsidR="007441CD" w:rsidRPr="0038121A" w:rsidRDefault="007441CD" w:rsidP="007441CD">
      <w:pPr>
        <w:rPr>
          <w:lang w:val="en-ZA"/>
        </w:rPr>
      </w:pPr>
    </w:p>
    <w:p w14:paraId="026174EA" w14:textId="77777777" w:rsidR="007441CD" w:rsidRPr="0038121A" w:rsidRDefault="007441CD" w:rsidP="007441CD">
      <w:pPr>
        <w:rPr>
          <w:lang w:val="en-ZA"/>
        </w:rPr>
      </w:pPr>
    </w:p>
    <w:p w14:paraId="6FCEF96A" w14:textId="77777777" w:rsidR="007441CD" w:rsidRPr="0038121A" w:rsidRDefault="007441CD" w:rsidP="007441CD">
      <w:pPr>
        <w:rPr>
          <w:lang w:val="en-ZA"/>
        </w:rPr>
      </w:pPr>
    </w:p>
    <w:p w14:paraId="7243517E" w14:textId="77777777" w:rsidR="007441CD" w:rsidRPr="0038121A" w:rsidRDefault="007441CD" w:rsidP="007441CD">
      <w:pPr>
        <w:rPr>
          <w:lang w:val="en-ZA"/>
        </w:rPr>
      </w:pPr>
    </w:p>
    <w:p w14:paraId="1B9A349B" w14:textId="77777777" w:rsidR="007441CD" w:rsidRPr="0038121A" w:rsidRDefault="007441CD" w:rsidP="007441CD">
      <w:pPr>
        <w:rPr>
          <w:lang w:val="en-ZA"/>
        </w:rPr>
      </w:pPr>
      <w:r w:rsidRPr="0038121A">
        <w:rPr>
          <w:lang w:val="en-ZA"/>
        </w:rPr>
        <w:t>Complete the table below:</w:t>
      </w:r>
    </w:p>
    <w:p w14:paraId="05E0CC18" w14:textId="77777777" w:rsidR="007441CD" w:rsidRPr="0038121A" w:rsidRDefault="007441CD" w:rsidP="007441CD">
      <w:pPr>
        <w:rPr>
          <w:lang w:val="en-ZA"/>
        </w:rPr>
      </w:pPr>
    </w:p>
    <w:tbl>
      <w:tblPr>
        <w:tblW w:w="0" w:type="auto"/>
        <w:tblInd w:w="4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2"/>
        <w:gridCol w:w="2952"/>
        <w:gridCol w:w="2952"/>
      </w:tblGrid>
      <w:tr w:rsidR="007441CD" w:rsidRPr="0038121A" w14:paraId="5F2782C0" w14:textId="77777777" w:rsidTr="00A14B9E">
        <w:tc>
          <w:tcPr>
            <w:tcW w:w="2952" w:type="dxa"/>
            <w:tcBorders>
              <w:top w:val="single" w:sz="4" w:space="0" w:color="auto"/>
              <w:left w:val="single" w:sz="4" w:space="0" w:color="auto"/>
              <w:bottom w:val="single" w:sz="4" w:space="0" w:color="auto"/>
              <w:right w:val="single" w:sz="4" w:space="0" w:color="auto"/>
            </w:tcBorders>
          </w:tcPr>
          <w:p w14:paraId="1C026786" w14:textId="77777777" w:rsidR="007441CD" w:rsidRPr="0038121A" w:rsidRDefault="007441CD" w:rsidP="00A14B9E">
            <w:pPr>
              <w:rPr>
                <w:b/>
                <w:highlight w:val="lightGray"/>
                <w:u w:val="single"/>
                <w:lang w:val="en-ZA"/>
              </w:rPr>
            </w:pPr>
            <w:r w:rsidRPr="0038121A">
              <w:rPr>
                <w:b/>
                <w:highlight w:val="lightGray"/>
                <w:u w:val="single"/>
                <w:lang w:val="en-ZA"/>
              </w:rPr>
              <w:t>Quantity</w:t>
            </w:r>
          </w:p>
        </w:tc>
        <w:tc>
          <w:tcPr>
            <w:tcW w:w="2952" w:type="dxa"/>
            <w:tcBorders>
              <w:top w:val="single" w:sz="4" w:space="0" w:color="auto"/>
              <w:left w:val="single" w:sz="4" w:space="0" w:color="auto"/>
              <w:bottom w:val="single" w:sz="4" w:space="0" w:color="auto"/>
              <w:right w:val="single" w:sz="4" w:space="0" w:color="auto"/>
            </w:tcBorders>
          </w:tcPr>
          <w:p w14:paraId="234A3900" w14:textId="77777777" w:rsidR="007441CD" w:rsidRPr="0038121A" w:rsidRDefault="007441CD" w:rsidP="00A14B9E">
            <w:pPr>
              <w:rPr>
                <w:b/>
                <w:highlight w:val="lightGray"/>
                <w:u w:val="single"/>
                <w:lang w:val="en-ZA"/>
              </w:rPr>
            </w:pPr>
            <w:r w:rsidRPr="0038121A">
              <w:rPr>
                <w:b/>
                <w:highlight w:val="lightGray"/>
                <w:u w:val="single"/>
                <w:lang w:val="en-ZA"/>
              </w:rPr>
              <w:t>Unit</w:t>
            </w:r>
          </w:p>
        </w:tc>
        <w:tc>
          <w:tcPr>
            <w:tcW w:w="2952" w:type="dxa"/>
            <w:tcBorders>
              <w:top w:val="single" w:sz="4" w:space="0" w:color="auto"/>
              <w:left w:val="single" w:sz="4" w:space="0" w:color="auto"/>
              <w:bottom w:val="single" w:sz="4" w:space="0" w:color="auto"/>
              <w:right w:val="single" w:sz="4" w:space="0" w:color="auto"/>
            </w:tcBorders>
          </w:tcPr>
          <w:p w14:paraId="71798D1D" w14:textId="77777777" w:rsidR="007441CD" w:rsidRPr="0038121A" w:rsidRDefault="007441CD" w:rsidP="00A14B9E">
            <w:pPr>
              <w:rPr>
                <w:b/>
                <w:highlight w:val="lightGray"/>
                <w:u w:val="single"/>
                <w:lang w:val="en-ZA"/>
              </w:rPr>
            </w:pPr>
            <w:r w:rsidRPr="0038121A">
              <w:rPr>
                <w:b/>
                <w:highlight w:val="lightGray"/>
                <w:u w:val="single"/>
                <w:lang w:val="en-ZA"/>
              </w:rPr>
              <w:t>Symbol</w:t>
            </w:r>
          </w:p>
        </w:tc>
      </w:tr>
      <w:tr w:rsidR="007441CD" w:rsidRPr="0038121A" w14:paraId="5F096367" w14:textId="77777777" w:rsidTr="00A14B9E">
        <w:tc>
          <w:tcPr>
            <w:tcW w:w="2952" w:type="dxa"/>
            <w:tcBorders>
              <w:top w:val="single" w:sz="4" w:space="0" w:color="auto"/>
              <w:left w:val="single" w:sz="4" w:space="0" w:color="auto"/>
              <w:bottom w:val="single" w:sz="4" w:space="0" w:color="auto"/>
              <w:right w:val="single" w:sz="4" w:space="0" w:color="auto"/>
            </w:tcBorders>
          </w:tcPr>
          <w:p w14:paraId="09CFEB47" w14:textId="77777777" w:rsidR="007441CD" w:rsidRPr="0038121A" w:rsidRDefault="007441CD" w:rsidP="00A14B9E">
            <w:pPr>
              <w:rPr>
                <w:lang w:val="en-ZA"/>
              </w:rPr>
            </w:pPr>
            <w:r w:rsidRPr="0038121A">
              <w:rPr>
                <w:lang w:val="en-ZA"/>
              </w:rPr>
              <w:t>Mass</w:t>
            </w:r>
          </w:p>
        </w:tc>
        <w:tc>
          <w:tcPr>
            <w:tcW w:w="2952" w:type="dxa"/>
            <w:tcBorders>
              <w:top w:val="single" w:sz="4" w:space="0" w:color="auto"/>
              <w:left w:val="single" w:sz="4" w:space="0" w:color="auto"/>
              <w:bottom w:val="single" w:sz="4" w:space="0" w:color="auto"/>
              <w:right w:val="single" w:sz="4" w:space="0" w:color="auto"/>
            </w:tcBorders>
          </w:tcPr>
          <w:p w14:paraId="0881A903" w14:textId="77777777" w:rsidR="007441CD" w:rsidRPr="0038121A" w:rsidRDefault="007441CD" w:rsidP="00A14B9E">
            <w:pPr>
              <w:pStyle w:val="Notes"/>
              <w:rPr>
                <w:lang w:val="en-ZA"/>
              </w:rPr>
            </w:pPr>
          </w:p>
        </w:tc>
        <w:tc>
          <w:tcPr>
            <w:tcW w:w="2952" w:type="dxa"/>
            <w:tcBorders>
              <w:top w:val="single" w:sz="4" w:space="0" w:color="auto"/>
              <w:left w:val="single" w:sz="4" w:space="0" w:color="auto"/>
              <w:bottom w:val="single" w:sz="4" w:space="0" w:color="auto"/>
              <w:right w:val="single" w:sz="4" w:space="0" w:color="auto"/>
            </w:tcBorders>
          </w:tcPr>
          <w:p w14:paraId="713D7DA0" w14:textId="77777777" w:rsidR="007441CD" w:rsidRPr="0038121A" w:rsidRDefault="007441CD" w:rsidP="00A14B9E">
            <w:pPr>
              <w:pStyle w:val="Notes"/>
              <w:rPr>
                <w:lang w:val="en-ZA"/>
              </w:rPr>
            </w:pPr>
          </w:p>
        </w:tc>
      </w:tr>
      <w:tr w:rsidR="007441CD" w:rsidRPr="0038121A" w14:paraId="791609A4" w14:textId="77777777" w:rsidTr="00A14B9E">
        <w:tc>
          <w:tcPr>
            <w:tcW w:w="2952" w:type="dxa"/>
            <w:tcBorders>
              <w:top w:val="single" w:sz="4" w:space="0" w:color="auto"/>
              <w:left w:val="single" w:sz="4" w:space="0" w:color="auto"/>
              <w:bottom w:val="single" w:sz="4" w:space="0" w:color="auto"/>
              <w:right w:val="single" w:sz="4" w:space="0" w:color="auto"/>
            </w:tcBorders>
          </w:tcPr>
          <w:p w14:paraId="06373F10" w14:textId="77777777" w:rsidR="007441CD" w:rsidRPr="0038121A" w:rsidRDefault="007441CD" w:rsidP="00A14B9E">
            <w:pPr>
              <w:pStyle w:val="Notes"/>
              <w:rPr>
                <w:lang w:val="en-ZA"/>
              </w:rPr>
            </w:pPr>
          </w:p>
        </w:tc>
        <w:tc>
          <w:tcPr>
            <w:tcW w:w="2952" w:type="dxa"/>
            <w:tcBorders>
              <w:top w:val="single" w:sz="4" w:space="0" w:color="auto"/>
              <w:left w:val="single" w:sz="4" w:space="0" w:color="auto"/>
              <w:bottom w:val="single" w:sz="4" w:space="0" w:color="auto"/>
              <w:right w:val="single" w:sz="4" w:space="0" w:color="auto"/>
            </w:tcBorders>
          </w:tcPr>
          <w:p w14:paraId="107AF7B9" w14:textId="77777777" w:rsidR="007441CD" w:rsidRPr="0038121A" w:rsidRDefault="007441CD" w:rsidP="00A14B9E">
            <w:pPr>
              <w:rPr>
                <w:lang w:val="en-ZA"/>
              </w:rPr>
            </w:pPr>
            <w:r w:rsidRPr="0038121A">
              <w:rPr>
                <w:lang w:val="en-ZA"/>
              </w:rPr>
              <w:t>Meter</w:t>
            </w:r>
          </w:p>
        </w:tc>
        <w:tc>
          <w:tcPr>
            <w:tcW w:w="2952" w:type="dxa"/>
            <w:tcBorders>
              <w:top w:val="single" w:sz="4" w:space="0" w:color="auto"/>
              <w:left w:val="single" w:sz="4" w:space="0" w:color="auto"/>
              <w:bottom w:val="single" w:sz="4" w:space="0" w:color="auto"/>
              <w:right w:val="single" w:sz="4" w:space="0" w:color="auto"/>
            </w:tcBorders>
          </w:tcPr>
          <w:p w14:paraId="587E1C71" w14:textId="77777777" w:rsidR="007441CD" w:rsidRPr="0038121A" w:rsidRDefault="007441CD" w:rsidP="00A14B9E">
            <w:pPr>
              <w:pStyle w:val="Notes"/>
              <w:rPr>
                <w:vertAlign w:val="superscript"/>
                <w:lang w:val="en-ZA"/>
              </w:rPr>
            </w:pPr>
          </w:p>
        </w:tc>
      </w:tr>
      <w:tr w:rsidR="007441CD" w:rsidRPr="0038121A" w14:paraId="59986BF1" w14:textId="77777777" w:rsidTr="00A14B9E">
        <w:tc>
          <w:tcPr>
            <w:tcW w:w="2952" w:type="dxa"/>
            <w:tcBorders>
              <w:top w:val="single" w:sz="4" w:space="0" w:color="auto"/>
              <w:left w:val="single" w:sz="4" w:space="0" w:color="auto"/>
              <w:bottom w:val="single" w:sz="4" w:space="0" w:color="auto"/>
              <w:right w:val="single" w:sz="4" w:space="0" w:color="auto"/>
            </w:tcBorders>
          </w:tcPr>
          <w:p w14:paraId="5D7CDCAD" w14:textId="77777777" w:rsidR="007441CD" w:rsidRPr="0038121A" w:rsidRDefault="007441CD" w:rsidP="00A14B9E">
            <w:pPr>
              <w:pStyle w:val="Notes"/>
              <w:rPr>
                <w:lang w:val="en-ZA"/>
              </w:rPr>
            </w:pPr>
          </w:p>
        </w:tc>
        <w:tc>
          <w:tcPr>
            <w:tcW w:w="2952" w:type="dxa"/>
            <w:tcBorders>
              <w:top w:val="single" w:sz="4" w:space="0" w:color="auto"/>
              <w:left w:val="single" w:sz="4" w:space="0" w:color="auto"/>
              <w:bottom w:val="single" w:sz="4" w:space="0" w:color="auto"/>
              <w:right w:val="single" w:sz="4" w:space="0" w:color="auto"/>
            </w:tcBorders>
          </w:tcPr>
          <w:p w14:paraId="1A2ABBAE" w14:textId="77777777" w:rsidR="007441CD" w:rsidRPr="0038121A" w:rsidRDefault="007441CD" w:rsidP="00A14B9E">
            <w:pPr>
              <w:pStyle w:val="Notes"/>
              <w:rPr>
                <w:lang w:val="en-ZA"/>
              </w:rPr>
            </w:pPr>
          </w:p>
        </w:tc>
        <w:tc>
          <w:tcPr>
            <w:tcW w:w="2952" w:type="dxa"/>
            <w:tcBorders>
              <w:top w:val="single" w:sz="4" w:space="0" w:color="auto"/>
              <w:left w:val="single" w:sz="4" w:space="0" w:color="auto"/>
              <w:bottom w:val="single" w:sz="4" w:space="0" w:color="auto"/>
              <w:right w:val="single" w:sz="4" w:space="0" w:color="auto"/>
            </w:tcBorders>
          </w:tcPr>
          <w:p w14:paraId="746ECC16" w14:textId="77777777" w:rsidR="007441CD" w:rsidRPr="0038121A" w:rsidRDefault="007441CD" w:rsidP="00A14B9E">
            <w:pPr>
              <w:rPr>
                <w:lang w:val="en-ZA"/>
              </w:rPr>
            </w:pPr>
            <w:r w:rsidRPr="0038121A">
              <w:rPr>
                <w:lang w:val="en-ZA"/>
              </w:rPr>
              <w:t>s</w:t>
            </w:r>
          </w:p>
        </w:tc>
      </w:tr>
      <w:tr w:rsidR="007441CD" w:rsidRPr="0038121A" w14:paraId="35A3DE3F" w14:textId="77777777" w:rsidTr="00A14B9E">
        <w:tc>
          <w:tcPr>
            <w:tcW w:w="2952" w:type="dxa"/>
            <w:tcBorders>
              <w:top w:val="single" w:sz="4" w:space="0" w:color="auto"/>
              <w:left w:val="single" w:sz="4" w:space="0" w:color="auto"/>
              <w:bottom w:val="single" w:sz="4" w:space="0" w:color="auto"/>
              <w:right w:val="single" w:sz="4" w:space="0" w:color="auto"/>
            </w:tcBorders>
          </w:tcPr>
          <w:p w14:paraId="4771D172" w14:textId="77777777" w:rsidR="007441CD" w:rsidRPr="0038121A" w:rsidRDefault="007441CD" w:rsidP="00A14B9E">
            <w:pPr>
              <w:rPr>
                <w:lang w:val="en-ZA"/>
              </w:rPr>
            </w:pPr>
            <w:r w:rsidRPr="0038121A">
              <w:rPr>
                <w:lang w:val="en-ZA"/>
              </w:rPr>
              <w:t>Temperature</w:t>
            </w:r>
          </w:p>
        </w:tc>
        <w:tc>
          <w:tcPr>
            <w:tcW w:w="2952" w:type="dxa"/>
            <w:tcBorders>
              <w:top w:val="single" w:sz="4" w:space="0" w:color="auto"/>
              <w:left w:val="single" w:sz="4" w:space="0" w:color="auto"/>
              <w:bottom w:val="single" w:sz="4" w:space="0" w:color="auto"/>
              <w:right w:val="single" w:sz="4" w:space="0" w:color="auto"/>
            </w:tcBorders>
          </w:tcPr>
          <w:p w14:paraId="747CD488" w14:textId="77777777" w:rsidR="007441CD" w:rsidRPr="0038121A" w:rsidRDefault="007441CD" w:rsidP="00A14B9E">
            <w:pPr>
              <w:pStyle w:val="Notes"/>
              <w:rPr>
                <w:lang w:val="en-ZA"/>
              </w:rPr>
            </w:pPr>
          </w:p>
        </w:tc>
        <w:tc>
          <w:tcPr>
            <w:tcW w:w="2952" w:type="dxa"/>
            <w:tcBorders>
              <w:top w:val="single" w:sz="4" w:space="0" w:color="auto"/>
              <w:left w:val="single" w:sz="4" w:space="0" w:color="auto"/>
              <w:bottom w:val="single" w:sz="4" w:space="0" w:color="auto"/>
              <w:right w:val="single" w:sz="4" w:space="0" w:color="auto"/>
            </w:tcBorders>
          </w:tcPr>
          <w:p w14:paraId="73F2689A" w14:textId="77777777" w:rsidR="007441CD" w:rsidRPr="0038121A" w:rsidRDefault="007441CD" w:rsidP="00A14B9E">
            <w:pPr>
              <w:pStyle w:val="Notes"/>
              <w:rPr>
                <w:lang w:val="en-ZA"/>
              </w:rPr>
            </w:pPr>
          </w:p>
        </w:tc>
      </w:tr>
      <w:tr w:rsidR="007441CD" w:rsidRPr="0038121A" w14:paraId="3D523255" w14:textId="77777777" w:rsidTr="00A14B9E">
        <w:tc>
          <w:tcPr>
            <w:tcW w:w="2952" w:type="dxa"/>
            <w:tcBorders>
              <w:top w:val="single" w:sz="4" w:space="0" w:color="auto"/>
              <w:left w:val="single" w:sz="4" w:space="0" w:color="auto"/>
              <w:bottom w:val="single" w:sz="4" w:space="0" w:color="auto"/>
              <w:right w:val="single" w:sz="4" w:space="0" w:color="auto"/>
            </w:tcBorders>
          </w:tcPr>
          <w:p w14:paraId="6A91EBEE" w14:textId="77777777" w:rsidR="007441CD" w:rsidRPr="0038121A" w:rsidRDefault="007441CD" w:rsidP="00A14B9E">
            <w:pPr>
              <w:pStyle w:val="Notes"/>
              <w:rPr>
                <w:lang w:val="en-ZA"/>
              </w:rPr>
            </w:pPr>
          </w:p>
        </w:tc>
        <w:tc>
          <w:tcPr>
            <w:tcW w:w="2952" w:type="dxa"/>
            <w:tcBorders>
              <w:top w:val="single" w:sz="4" w:space="0" w:color="auto"/>
              <w:left w:val="single" w:sz="4" w:space="0" w:color="auto"/>
              <w:bottom w:val="single" w:sz="4" w:space="0" w:color="auto"/>
              <w:right w:val="single" w:sz="4" w:space="0" w:color="auto"/>
            </w:tcBorders>
          </w:tcPr>
          <w:p w14:paraId="7B14E984" w14:textId="77777777" w:rsidR="007441CD" w:rsidRPr="0038121A" w:rsidRDefault="007441CD" w:rsidP="00A14B9E">
            <w:pPr>
              <w:pStyle w:val="Notes"/>
              <w:rPr>
                <w:lang w:val="en-ZA"/>
              </w:rPr>
            </w:pPr>
          </w:p>
        </w:tc>
        <w:tc>
          <w:tcPr>
            <w:tcW w:w="2952" w:type="dxa"/>
            <w:tcBorders>
              <w:top w:val="single" w:sz="4" w:space="0" w:color="auto"/>
              <w:left w:val="single" w:sz="4" w:space="0" w:color="auto"/>
              <w:bottom w:val="single" w:sz="4" w:space="0" w:color="auto"/>
              <w:right w:val="single" w:sz="4" w:space="0" w:color="auto"/>
            </w:tcBorders>
          </w:tcPr>
          <w:p w14:paraId="6C4F67E8" w14:textId="77777777" w:rsidR="007441CD" w:rsidRPr="0038121A" w:rsidRDefault="007441CD" w:rsidP="00A14B9E">
            <w:pPr>
              <w:rPr>
                <w:lang w:val="en-ZA"/>
              </w:rPr>
            </w:pPr>
            <w:r w:rsidRPr="0038121A">
              <w:rPr>
                <w:lang w:val="en-ZA"/>
              </w:rPr>
              <w:t>A</w:t>
            </w:r>
          </w:p>
        </w:tc>
      </w:tr>
      <w:tr w:rsidR="007441CD" w:rsidRPr="0038121A" w14:paraId="0E343F29" w14:textId="77777777" w:rsidTr="00A14B9E">
        <w:tc>
          <w:tcPr>
            <w:tcW w:w="2952" w:type="dxa"/>
            <w:tcBorders>
              <w:top w:val="single" w:sz="4" w:space="0" w:color="auto"/>
              <w:left w:val="single" w:sz="4" w:space="0" w:color="auto"/>
              <w:bottom w:val="single" w:sz="4" w:space="0" w:color="auto"/>
              <w:right w:val="single" w:sz="4" w:space="0" w:color="auto"/>
            </w:tcBorders>
          </w:tcPr>
          <w:p w14:paraId="1561B4E2" w14:textId="77777777" w:rsidR="007441CD" w:rsidRPr="0038121A" w:rsidRDefault="007441CD" w:rsidP="00A14B9E">
            <w:pPr>
              <w:rPr>
                <w:lang w:val="en-ZA"/>
              </w:rPr>
            </w:pPr>
            <w:r w:rsidRPr="0038121A">
              <w:rPr>
                <w:lang w:val="en-ZA"/>
              </w:rPr>
              <w:t>Light</w:t>
            </w:r>
          </w:p>
        </w:tc>
        <w:tc>
          <w:tcPr>
            <w:tcW w:w="2952" w:type="dxa"/>
            <w:tcBorders>
              <w:top w:val="single" w:sz="4" w:space="0" w:color="auto"/>
              <w:left w:val="single" w:sz="4" w:space="0" w:color="auto"/>
              <w:bottom w:val="single" w:sz="4" w:space="0" w:color="auto"/>
              <w:right w:val="single" w:sz="4" w:space="0" w:color="auto"/>
            </w:tcBorders>
          </w:tcPr>
          <w:p w14:paraId="6064F8F3" w14:textId="77777777" w:rsidR="007441CD" w:rsidRPr="0038121A" w:rsidRDefault="007441CD" w:rsidP="00A14B9E">
            <w:pPr>
              <w:pStyle w:val="Notes"/>
              <w:rPr>
                <w:lang w:val="en-ZA"/>
              </w:rPr>
            </w:pPr>
          </w:p>
        </w:tc>
        <w:tc>
          <w:tcPr>
            <w:tcW w:w="2952" w:type="dxa"/>
            <w:tcBorders>
              <w:top w:val="single" w:sz="4" w:space="0" w:color="auto"/>
              <w:left w:val="single" w:sz="4" w:space="0" w:color="auto"/>
              <w:bottom w:val="single" w:sz="4" w:space="0" w:color="auto"/>
              <w:right w:val="single" w:sz="4" w:space="0" w:color="auto"/>
            </w:tcBorders>
          </w:tcPr>
          <w:p w14:paraId="1CAF5A9F" w14:textId="77777777" w:rsidR="007441CD" w:rsidRPr="0038121A" w:rsidRDefault="007441CD" w:rsidP="00A14B9E">
            <w:pPr>
              <w:pStyle w:val="Notes"/>
              <w:rPr>
                <w:lang w:val="en-ZA"/>
              </w:rPr>
            </w:pPr>
          </w:p>
        </w:tc>
      </w:tr>
      <w:tr w:rsidR="007441CD" w:rsidRPr="0038121A" w14:paraId="45C10AB9" w14:textId="77777777" w:rsidTr="00A14B9E">
        <w:tc>
          <w:tcPr>
            <w:tcW w:w="2952" w:type="dxa"/>
            <w:tcBorders>
              <w:top w:val="single" w:sz="4" w:space="0" w:color="auto"/>
              <w:left w:val="single" w:sz="4" w:space="0" w:color="auto"/>
              <w:bottom w:val="single" w:sz="4" w:space="0" w:color="auto"/>
              <w:right w:val="single" w:sz="4" w:space="0" w:color="auto"/>
            </w:tcBorders>
          </w:tcPr>
          <w:p w14:paraId="0567C09F" w14:textId="77777777" w:rsidR="007441CD" w:rsidRPr="0038121A" w:rsidRDefault="007441CD" w:rsidP="00A14B9E">
            <w:pPr>
              <w:rPr>
                <w:lang w:val="en-ZA"/>
              </w:rPr>
            </w:pPr>
            <w:r w:rsidRPr="0038121A">
              <w:rPr>
                <w:lang w:val="en-ZA"/>
              </w:rPr>
              <w:t>Chemical standard unit</w:t>
            </w:r>
          </w:p>
        </w:tc>
        <w:tc>
          <w:tcPr>
            <w:tcW w:w="2952" w:type="dxa"/>
            <w:tcBorders>
              <w:top w:val="single" w:sz="4" w:space="0" w:color="auto"/>
              <w:left w:val="single" w:sz="4" w:space="0" w:color="auto"/>
              <w:bottom w:val="single" w:sz="4" w:space="0" w:color="auto"/>
              <w:right w:val="single" w:sz="4" w:space="0" w:color="auto"/>
            </w:tcBorders>
          </w:tcPr>
          <w:p w14:paraId="78553421" w14:textId="77777777" w:rsidR="007441CD" w:rsidRPr="0038121A" w:rsidRDefault="007441CD" w:rsidP="00A14B9E">
            <w:pPr>
              <w:pStyle w:val="Notes"/>
              <w:rPr>
                <w:lang w:val="en-ZA"/>
              </w:rPr>
            </w:pPr>
          </w:p>
        </w:tc>
        <w:tc>
          <w:tcPr>
            <w:tcW w:w="2952" w:type="dxa"/>
            <w:tcBorders>
              <w:top w:val="single" w:sz="4" w:space="0" w:color="auto"/>
              <w:left w:val="single" w:sz="4" w:space="0" w:color="auto"/>
              <w:bottom w:val="single" w:sz="4" w:space="0" w:color="auto"/>
              <w:right w:val="single" w:sz="4" w:space="0" w:color="auto"/>
            </w:tcBorders>
          </w:tcPr>
          <w:p w14:paraId="77BDC1CF" w14:textId="77777777" w:rsidR="007441CD" w:rsidRPr="0038121A" w:rsidRDefault="007441CD" w:rsidP="00A14B9E">
            <w:pPr>
              <w:pStyle w:val="Notes"/>
              <w:rPr>
                <w:lang w:val="en-ZA"/>
              </w:rPr>
            </w:pPr>
          </w:p>
        </w:tc>
      </w:tr>
    </w:tbl>
    <w:p w14:paraId="19C54409" w14:textId="77777777" w:rsidR="007441CD" w:rsidRPr="0038121A" w:rsidRDefault="007441CD" w:rsidP="007441CD">
      <w:pPr>
        <w:rPr>
          <w:lang w:val="en-ZA"/>
        </w:rPr>
      </w:pPr>
    </w:p>
    <w:p w14:paraId="3FCFC52B" w14:textId="77777777" w:rsidR="007441CD" w:rsidRPr="0038121A" w:rsidRDefault="007441CD" w:rsidP="007441CD">
      <w:pPr>
        <w:pStyle w:val="Heading3"/>
        <w:rPr>
          <w:lang w:val="en-ZA"/>
        </w:rPr>
      </w:pPr>
      <w:r w:rsidRPr="0038121A">
        <w:rPr>
          <w:lang w:val="en-ZA"/>
        </w:rPr>
        <w:br w:type="page"/>
      </w:r>
      <w:bookmarkStart w:id="24" w:name="_Toc330463911"/>
      <w:bookmarkStart w:id="25" w:name="_Toc337116354"/>
      <w:r w:rsidRPr="0038121A">
        <w:rPr>
          <w:lang w:val="en-ZA"/>
        </w:rPr>
        <w:lastRenderedPageBreak/>
        <w:t>Formative Assessment 11</w:t>
      </w:r>
      <w:bookmarkEnd w:id="24"/>
      <w:bookmarkEnd w:id="25"/>
    </w:p>
    <w:p w14:paraId="20CBC96E" w14:textId="77777777" w:rsidR="007441CD" w:rsidRPr="0038121A" w:rsidRDefault="007441CD" w:rsidP="007441CD">
      <w:pPr>
        <w:rPr>
          <w:lang w:val="en-ZA"/>
        </w:rPr>
      </w:pPr>
      <w:r w:rsidRPr="0038121A">
        <w:rPr>
          <w:lang w:val="en-ZA"/>
        </w:rPr>
        <w:t>Write down the names of objects you have come across in your daily life which have the shapes of the solids shown abov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9242"/>
      </w:tblGrid>
      <w:tr w:rsidR="007441CD" w:rsidRPr="0038121A" w14:paraId="77D4B34A" w14:textId="77777777" w:rsidTr="00A14B9E">
        <w:tc>
          <w:tcPr>
            <w:tcW w:w="9462" w:type="dxa"/>
            <w:tcBorders>
              <w:top w:val="single" w:sz="4" w:space="0" w:color="auto"/>
              <w:left w:val="single" w:sz="4" w:space="0" w:color="auto"/>
              <w:bottom w:val="single" w:sz="4" w:space="0" w:color="auto"/>
              <w:right w:val="single" w:sz="4" w:space="0" w:color="auto"/>
            </w:tcBorders>
          </w:tcPr>
          <w:p w14:paraId="44FB4D63" w14:textId="77777777" w:rsidR="007441CD" w:rsidRPr="0038121A" w:rsidRDefault="007441CD" w:rsidP="00A14B9E">
            <w:pPr>
              <w:rPr>
                <w:lang w:val="en-ZA"/>
              </w:rPr>
            </w:pPr>
          </w:p>
        </w:tc>
      </w:tr>
      <w:tr w:rsidR="007441CD" w:rsidRPr="0038121A" w14:paraId="32A11576" w14:textId="77777777" w:rsidTr="00A14B9E">
        <w:tc>
          <w:tcPr>
            <w:tcW w:w="9462" w:type="dxa"/>
            <w:tcBorders>
              <w:top w:val="single" w:sz="4" w:space="0" w:color="auto"/>
              <w:left w:val="single" w:sz="4" w:space="0" w:color="auto"/>
              <w:bottom w:val="single" w:sz="4" w:space="0" w:color="auto"/>
              <w:right w:val="single" w:sz="4" w:space="0" w:color="auto"/>
            </w:tcBorders>
          </w:tcPr>
          <w:p w14:paraId="35EF2667" w14:textId="77777777" w:rsidR="007441CD" w:rsidRPr="0038121A" w:rsidRDefault="007441CD" w:rsidP="00A14B9E">
            <w:pPr>
              <w:rPr>
                <w:lang w:val="en-ZA"/>
              </w:rPr>
            </w:pPr>
          </w:p>
        </w:tc>
      </w:tr>
      <w:tr w:rsidR="007441CD" w:rsidRPr="0038121A" w14:paraId="521F9C51" w14:textId="77777777" w:rsidTr="00A14B9E">
        <w:tc>
          <w:tcPr>
            <w:tcW w:w="9462" w:type="dxa"/>
            <w:tcBorders>
              <w:top w:val="single" w:sz="4" w:space="0" w:color="auto"/>
              <w:left w:val="single" w:sz="4" w:space="0" w:color="auto"/>
              <w:bottom w:val="single" w:sz="4" w:space="0" w:color="auto"/>
              <w:right w:val="single" w:sz="4" w:space="0" w:color="auto"/>
            </w:tcBorders>
          </w:tcPr>
          <w:p w14:paraId="68C113C0" w14:textId="77777777" w:rsidR="007441CD" w:rsidRPr="0038121A" w:rsidRDefault="007441CD" w:rsidP="00A14B9E">
            <w:pPr>
              <w:rPr>
                <w:lang w:val="en-ZA"/>
              </w:rPr>
            </w:pPr>
          </w:p>
        </w:tc>
      </w:tr>
      <w:tr w:rsidR="007441CD" w:rsidRPr="0038121A" w14:paraId="605FA8B9" w14:textId="77777777" w:rsidTr="00A14B9E">
        <w:tc>
          <w:tcPr>
            <w:tcW w:w="9462" w:type="dxa"/>
            <w:tcBorders>
              <w:top w:val="single" w:sz="4" w:space="0" w:color="auto"/>
              <w:left w:val="single" w:sz="4" w:space="0" w:color="auto"/>
              <w:bottom w:val="single" w:sz="4" w:space="0" w:color="auto"/>
              <w:right w:val="single" w:sz="4" w:space="0" w:color="auto"/>
            </w:tcBorders>
          </w:tcPr>
          <w:p w14:paraId="21BCBB06" w14:textId="77777777" w:rsidR="007441CD" w:rsidRPr="0038121A" w:rsidRDefault="007441CD" w:rsidP="00A14B9E">
            <w:pPr>
              <w:rPr>
                <w:lang w:val="en-ZA"/>
              </w:rPr>
            </w:pPr>
          </w:p>
        </w:tc>
      </w:tr>
      <w:tr w:rsidR="007441CD" w:rsidRPr="0038121A" w14:paraId="23CBE9FC" w14:textId="77777777" w:rsidTr="00A14B9E">
        <w:tc>
          <w:tcPr>
            <w:tcW w:w="9462" w:type="dxa"/>
            <w:tcBorders>
              <w:top w:val="single" w:sz="4" w:space="0" w:color="auto"/>
              <w:left w:val="single" w:sz="4" w:space="0" w:color="auto"/>
              <w:bottom w:val="single" w:sz="4" w:space="0" w:color="auto"/>
              <w:right w:val="single" w:sz="4" w:space="0" w:color="auto"/>
            </w:tcBorders>
          </w:tcPr>
          <w:p w14:paraId="50D8AF5A" w14:textId="77777777" w:rsidR="007441CD" w:rsidRPr="0038121A" w:rsidRDefault="007441CD" w:rsidP="00A14B9E">
            <w:pPr>
              <w:rPr>
                <w:lang w:val="en-ZA"/>
              </w:rPr>
            </w:pPr>
          </w:p>
        </w:tc>
      </w:tr>
      <w:tr w:rsidR="007441CD" w:rsidRPr="0038121A" w14:paraId="7C3689C8" w14:textId="77777777" w:rsidTr="00A14B9E">
        <w:tblPrEx>
          <w:tblLook w:val="01E0" w:firstRow="1" w:lastRow="1" w:firstColumn="1" w:lastColumn="1" w:noHBand="0" w:noVBand="0"/>
        </w:tblPrEx>
        <w:tc>
          <w:tcPr>
            <w:tcW w:w="9462" w:type="dxa"/>
          </w:tcPr>
          <w:p w14:paraId="60DC3DAA" w14:textId="77777777" w:rsidR="007441CD" w:rsidRPr="0038121A" w:rsidRDefault="007441CD" w:rsidP="00A14B9E">
            <w:pPr>
              <w:rPr>
                <w:lang w:val="en-ZA"/>
              </w:rPr>
            </w:pPr>
            <w:r w:rsidRPr="0038121A">
              <w:rPr>
                <w:lang w:val="en-ZA"/>
              </w:rPr>
              <w:t xml:space="preserve">The rectangular sheet of material below is folded to produce the open </w:t>
            </w:r>
            <w:proofErr w:type="gramStart"/>
            <w:r w:rsidRPr="0038121A">
              <w:rPr>
                <w:lang w:val="en-ZA"/>
              </w:rPr>
              <w:t>cylinder .</w:t>
            </w:r>
            <w:proofErr w:type="gramEnd"/>
            <w:r w:rsidRPr="0038121A">
              <w:rPr>
                <w:lang w:val="en-ZA"/>
              </w:rPr>
              <w:t xml:space="preserve"> </w:t>
            </w:r>
          </w:p>
        </w:tc>
      </w:tr>
      <w:tr w:rsidR="007441CD" w:rsidRPr="0038121A" w14:paraId="5A2922E8" w14:textId="77777777" w:rsidTr="00A14B9E">
        <w:tblPrEx>
          <w:tblLook w:val="01E0" w:firstRow="1" w:lastRow="1" w:firstColumn="1" w:lastColumn="1" w:noHBand="0" w:noVBand="0"/>
        </w:tblPrEx>
        <w:tc>
          <w:tcPr>
            <w:tcW w:w="9462" w:type="dxa"/>
          </w:tcPr>
          <w:p w14:paraId="5350B47E" w14:textId="77777777" w:rsidR="007441CD" w:rsidRPr="0038121A" w:rsidRDefault="007441CD" w:rsidP="00A14B9E">
            <w:pPr>
              <w:rPr>
                <w:lang w:val="en-ZA"/>
              </w:rPr>
            </w:pPr>
            <w:r w:rsidRPr="0038121A">
              <w:rPr>
                <w:lang w:val="en-ZA"/>
              </w:rPr>
              <w:t>What is the height of the cylinder?</w:t>
            </w:r>
          </w:p>
        </w:tc>
      </w:tr>
      <w:tr w:rsidR="007441CD" w:rsidRPr="0038121A" w14:paraId="17B27B56" w14:textId="77777777" w:rsidTr="00A14B9E">
        <w:tblPrEx>
          <w:tblLook w:val="01E0" w:firstRow="1" w:lastRow="1" w:firstColumn="1" w:lastColumn="1" w:noHBand="0" w:noVBand="0"/>
        </w:tblPrEx>
        <w:tc>
          <w:tcPr>
            <w:tcW w:w="9462" w:type="dxa"/>
          </w:tcPr>
          <w:p w14:paraId="772D1603" w14:textId="77777777" w:rsidR="007441CD" w:rsidRPr="0038121A" w:rsidRDefault="007441CD" w:rsidP="00A14B9E">
            <w:pPr>
              <w:rPr>
                <w:lang w:val="en-ZA"/>
              </w:rPr>
            </w:pPr>
          </w:p>
        </w:tc>
      </w:tr>
      <w:tr w:rsidR="007441CD" w:rsidRPr="0038121A" w14:paraId="65672CFA" w14:textId="77777777" w:rsidTr="00A14B9E">
        <w:tblPrEx>
          <w:tblLook w:val="01E0" w:firstRow="1" w:lastRow="1" w:firstColumn="1" w:lastColumn="1" w:noHBand="0" w:noVBand="0"/>
        </w:tblPrEx>
        <w:tc>
          <w:tcPr>
            <w:tcW w:w="9462" w:type="dxa"/>
          </w:tcPr>
          <w:p w14:paraId="35324AAA" w14:textId="77777777" w:rsidR="007441CD" w:rsidRPr="0038121A" w:rsidRDefault="007441CD" w:rsidP="00A14B9E">
            <w:pPr>
              <w:rPr>
                <w:lang w:val="en-ZA"/>
              </w:rPr>
            </w:pPr>
            <w:r w:rsidRPr="0038121A">
              <w:rPr>
                <w:lang w:val="en-ZA"/>
              </w:rPr>
              <w:t>Calculate the surface area of the open cylinder.</w:t>
            </w:r>
          </w:p>
        </w:tc>
      </w:tr>
      <w:tr w:rsidR="007441CD" w:rsidRPr="0038121A" w14:paraId="16F50594" w14:textId="77777777" w:rsidTr="00A14B9E">
        <w:tblPrEx>
          <w:tblLook w:val="01E0" w:firstRow="1" w:lastRow="1" w:firstColumn="1" w:lastColumn="1" w:noHBand="0" w:noVBand="0"/>
        </w:tblPrEx>
        <w:tc>
          <w:tcPr>
            <w:tcW w:w="9462" w:type="dxa"/>
          </w:tcPr>
          <w:p w14:paraId="42356F20" w14:textId="77777777" w:rsidR="007441CD" w:rsidRPr="0038121A" w:rsidRDefault="007441CD" w:rsidP="00A14B9E">
            <w:pPr>
              <w:rPr>
                <w:lang w:val="en-ZA"/>
              </w:rPr>
            </w:pPr>
          </w:p>
        </w:tc>
      </w:tr>
      <w:tr w:rsidR="007441CD" w:rsidRPr="0038121A" w14:paraId="4D86E02C" w14:textId="77777777" w:rsidTr="00A14B9E">
        <w:tblPrEx>
          <w:tblLook w:val="01E0" w:firstRow="1" w:lastRow="1" w:firstColumn="1" w:lastColumn="1" w:noHBand="0" w:noVBand="0"/>
        </w:tblPrEx>
        <w:tc>
          <w:tcPr>
            <w:tcW w:w="9462" w:type="dxa"/>
          </w:tcPr>
          <w:p w14:paraId="50E3C845" w14:textId="77777777" w:rsidR="007441CD" w:rsidRPr="0038121A" w:rsidRDefault="007441CD" w:rsidP="00A14B9E">
            <w:pPr>
              <w:rPr>
                <w:lang w:val="en-ZA"/>
              </w:rPr>
            </w:pPr>
            <w:r w:rsidRPr="0038121A">
              <w:rPr>
                <w:lang w:val="en-ZA"/>
              </w:rPr>
              <w:t>Calculate the radius r of the cylinder.</w:t>
            </w:r>
          </w:p>
        </w:tc>
      </w:tr>
      <w:tr w:rsidR="007441CD" w:rsidRPr="0038121A" w14:paraId="689E426C" w14:textId="77777777" w:rsidTr="00A14B9E">
        <w:tblPrEx>
          <w:tblLook w:val="01E0" w:firstRow="1" w:lastRow="1" w:firstColumn="1" w:lastColumn="1" w:noHBand="0" w:noVBand="0"/>
        </w:tblPrEx>
        <w:tc>
          <w:tcPr>
            <w:tcW w:w="9462" w:type="dxa"/>
          </w:tcPr>
          <w:p w14:paraId="4A52E168" w14:textId="77777777" w:rsidR="007441CD" w:rsidRPr="0038121A" w:rsidRDefault="007441CD" w:rsidP="00A14B9E">
            <w:pPr>
              <w:rPr>
                <w:lang w:val="en-ZA"/>
              </w:rPr>
            </w:pPr>
          </w:p>
        </w:tc>
      </w:tr>
    </w:tbl>
    <w:p w14:paraId="1A671BCD" w14:textId="77777777" w:rsidR="007441CD" w:rsidRPr="0038121A" w:rsidRDefault="007441CD" w:rsidP="007441CD">
      <w:pPr>
        <w:rPr>
          <w:lang w:val="en-ZA"/>
        </w:rPr>
      </w:pPr>
    </w:p>
    <w:p w14:paraId="00A256E7" w14:textId="7C7660C8" w:rsidR="007441CD" w:rsidRPr="0038121A" w:rsidRDefault="007441CD" w:rsidP="007441CD">
      <w:pPr>
        <w:ind w:left="360"/>
        <w:jc w:val="left"/>
        <w:rPr>
          <w:lang w:val="en-ZA"/>
        </w:rPr>
      </w:pPr>
      <w:r w:rsidRPr="0038121A">
        <w:rPr>
          <w:noProof/>
          <w:lang w:val="en-ZA"/>
        </w:rPr>
        <mc:AlternateContent>
          <mc:Choice Requires="wps">
            <w:drawing>
              <wp:anchor distT="0" distB="0" distL="114300" distR="114300" simplePos="0" relativeHeight="251662336" behindDoc="0" locked="0" layoutInCell="1" allowOverlap="1" wp14:anchorId="1E318F8D" wp14:editId="2D7F01D7">
                <wp:simplePos x="0" y="0"/>
                <wp:positionH relativeFrom="column">
                  <wp:posOffset>3543300</wp:posOffset>
                </wp:positionH>
                <wp:positionV relativeFrom="paragraph">
                  <wp:posOffset>2628900</wp:posOffset>
                </wp:positionV>
                <wp:extent cx="342900" cy="342900"/>
                <wp:effectExtent l="0" t="0" r="4445" b="635"/>
                <wp:wrapNone/>
                <wp:docPr id="69"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D9E2FF3" w14:textId="77777777" w:rsidR="007441CD" w:rsidRDefault="007441CD" w:rsidP="007441CD">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318F8D" id="Text Box 69" o:spid="_x0000_s1137" type="#_x0000_t202" style="position:absolute;left:0;text-align:left;margin-left:279pt;margin-top:207pt;width:27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" stroked="f">
                <v:textbox>
                  <w:txbxContent>
                    <w:p w14:paraId="4D9E2FF3" w14:textId="77777777" w:rsidR="007441CD" w:rsidRDefault="007441CD" w:rsidP="007441CD">
                      <w:r>
                        <w:t>C</w:t>
                      </w:r>
                    </w:p>
                  </w:txbxContent>
                </v:textbox>
              </v:shape>
            </w:pict>
          </mc:Fallback>
        </mc:AlternateContent>
      </w:r>
      <w:r w:rsidRPr="0038121A">
        <w:rPr>
          <w:noProof/>
          <w:lang w:val="en-ZA"/>
        </w:rPr>
        <mc:AlternateContent>
          <mc:Choice Requires="wps">
            <w:drawing>
              <wp:anchor distT="0" distB="0" distL="114300" distR="114300" simplePos="0" relativeHeight="251661312" behindDoc="0" locked="0" layoutInCell="1" allowOverlap="1" wp14:anchorId="6E5CCB5E" wp14:editId="30AA7C1E">
                <wp:simplePos x="0" y="0"/>
                <wp:positionH relativeFrom="column">
                  <wp:posOffset>5372100</wp:posOffset>
                </wp:positionH>
                <wp:positionV relativeFrom="paragraph">
                  <wp:posOffset>114300</wp:posOffset>
                </wp:positionV>
                <wp:extent cx="228600" cy="342900"/>
                <wp:effectExtent l="0" t="0" r="4445" b="635"/>
                <wp:wrapNone/>
                <wp:docPr id="68"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A77A93" w14:textId="77777777" w:rsidR="007441CD" w:rsidRDefault="007441CD" w:rsidP="007441CD">
                            <w: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5CCB5E" id="Text Box 68" o:spid="_x0000_s1138" type="#_x0000_t202" style="position:absolute;left:0;text-align:left;margin-left:423pt;margin-top:9pt;width:18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" stroked="f">
                <v:textbox>
                  <w:txbxContent>
                    <w:p w14:paraId="15A77A93" w14:textId="77777777" w:rsidR="007441CD" w:rsidRDefault="007441CD" w:rsidP="007441CD">
                      <w:r>
                        <w:t>r</w:t>
                      </w:r>
                    </w:p>
                  </w:txbxContent>
                </v:textbox>
              </v:shape>
            </w:pict>
          </mc:Fallback>
        </mc:AlternateContent>
      </w:r>
      <w:r w:rsidRPr="0038121A">
        <w:rPr>
          <w:noProof/>
          <w:lang w:val="en-ZA"/>
        </w:rPr>
        <mc:AlternateContent>
          <mc:Choice Requires="wpc">
            <w:drawing>
              <wp:inline distT="0" distB="0" distL="0" distR="0" wp14:anchorId="78F2C95C" wp14:editId="1A9BC9E9">
                <wp:extent cx="5486400" cy="3200400"/>
                <wp:effectExtent l="0" t="0" r="4445" b="635"/>
                <wp:docPr id="67" name="Canvas 6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 name="Rectangle 52"/>
                        <wps:cNvSpPr>
                          <a:spLocks noChangeArrowheads="1"/>
                        </wps:cNvSpPr>
                        <wps:spPr bwMode="auto">
                          <a:xfrm>
                            <a:off x="571500" y="457094"/>
                            <a:ext cx="2628900" cy="2057294"/>
                          </a:xfrm>
                          <a:prstGeom prst="rect">
                            <a:avLst/>
                          </a:prstGeom>
                          <a:solidFill>
                            <a:srgbClr val="FFFFFF"/>
                          </a:solidFill>
                          <a:ln w="9525">
                            <a:solidFill>
                              <a:srgbClr val="000000"/>
                            </a:solidFill>
                            <a:miter lim="800000"/>
                            <a:headEnd/>
                            <a:tailEnd/>
                          </a:ln>
                        </wps:spPr>
                        <wps:txbx>
                          <w:txbxContent>
                            <w:p w14:paraId="4C8E07AA" w14:textId="77777777" w:rsidR="007441CD" w:rsidRDefault="007441CD" w:rsidP="007441CD"/>
                          </w:txbxContent>
                        </wps:txbx>
                        <wps:bodyPr rot="0" vert="horz" wrap="square" lIns="91440" tIns="45720" rIns="91440" bIns="45720" anchor="t" anchorCtr="0" upright="1">
                          <a:noAutofit/>
                        </wps:bodyPr>
                      </wps:wsp>
                      <wps:wsp>
                        <wps:cNvPr id="60" name="AutoShape 53"/>
                        <wps:cNvSpPr>
                          <a:spLocks noChangeArrowheads="1"/>
                        </wps:cNvSpPr>
                        <wps:spPr bwMode="auto">
                          <a:xfrm>
                            <a:off x="3886200" y="114088"/>
                            <a:ext cx="1028700" cy="2515129"/>
                          </a:xfrm>
                          <a:prstGeom prst="can">
                            <a:avLst>
                              <a:gd name="adj" fmla="val 62870"/>
                            </a:avLst>
                          </a:prstGeom>
                          <a:solidFill>
                            <a:srgbClr val="FFFFFF"/>
                          </a:solidFill>
                          <a:ln w="9525">
                            <a:solidFill>
                              <a:srgbClr val="000000"/>
                            </a:solidFill>
                            <a:round/>
                            <a:headEnd/>
                            <a:tailEnd/>
                          </a:ln>
                        </wps:spPr>
                        <wps:txbx>
                          <w:txbxContent>
                            <w:p w14:paraId="59AE52A1" w14:textId="77777777" w:rsidR="007441CD" w:rsidRDefault="007441CD" w:rsidP="007441CD"/>
                          </w:txbxContent>
                        </wps:txbx>
                        <wps:bodyPr rot="0" vert="horz" wrap="square" lIns="91440" tIns="45720" rIns="91440" bIns="45720" anchor="t" anchorCtr="0" upright="1">
                          <a:noAutofit/>
                        </wps:bodyPr>
                      </wps:wsp>
                      <wps:wsp>
                        <wps:cNvPr id="61" name="Line 54"/>
                        <wps:cNvCnPr>
                          <a:cxnSpLocks noChangeShapeType="1"/>
                        </wps:cNvCnPr>
                        <wps:spPr bwMode="auto">
                          <a:xfrm>
                            <a:off x="4343400" y="457094"/>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 name="Text Box 55"/>
                        <wps:cNvSpPr txBox="1">
                          <a:spLocks noChangeArrowheads="1"/>
                        </wps:cNvSpPr>
                        <wps:spPr bwMode="auto">
                          <a:xfrm>
                            <a:off x="1257300" y="114088"/>
                            <a:ext cx="914400" cy="2289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0EF987" w14:textId="77777777" w:rsidR="007441CD" w:rsidRDefault="007441CD" w:rsidP="007441CD">
                              <w:pPr>
                                <w:spacing w:before="0" w:after="0"/>
                              </w:pPr>
                              <w:r>
                                <w:t>300 mm</w:t>
                              </w:r>
                            </w:p>
                          </w:txbxContent>
                        </wps:txbx>
                        <wps:bodyPr rot="0" vert="horz" wrap="square" lIns="91440" tIns="45720" rIns="91440" bIns="45720" anchor="t" anchorCtr="0" upright="1">
                          <a:noAutofit/>
                        </wps:bodyPr>
                      </wps:wsp>
                      <wps:wsp>
                        <wps:cNvPr id="63" name="Text Box 56"/>
                        <wps:cNvSpPr txBox="1">
                          <a:spLocks noChangeArrowheads="1"/>
                        </wps:cNvSpPr>
                        <wps:spPr bwMode="auto">
                          <a:xfrm>
                            <a:off x="2743200" y="1829118"/>
                            <a:ext cx="914400" cy="3422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E6A796" w14:textId="77777777" w:rsidR="007441CD" w:rsidRDefault="007441CD" w:rsidP="007441CD">
                              <w:r>
                                <w:t>200 mm</w:t>
                              </w:r>
                            </w:p>
                          </w:txbxContent>
                        </wps:txbx>
                        <wps:bodyPr rot="0" vert="horz" wrap="square" lIns="91440" tIns="45720" rIns="91440" bIns="45720" anchor="t" anchorCtr="0" upright="1">
                          <a:noAutofit/>
                        </wps:bodyPr>
                      </wps:wsp>
                      <wps:wsp>
                        <wps:cNvPr id="64" name="Text Box 57"/>
                        <wps:cNvSpPr txBox="1">
                          <a:spLocks noChangeArrowheads="1"/>
                        </wps:cNvSpPr>
                        <wps:spPr bwMode="auto">
                          <a:xfrm>
                            <a:off x="228600" y="114088"/>
                            <a:ext cx="342900" cy="3430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3971B2" w14:textId="77777777" w:rsidR="007441CD" w:rsidRDefault="007441CD" w:rsidP="007441CD">
                              <w:r>
                                <w:t>A</w:t>
                              </w:r>
                            </w:p>
                          </w:txbxContent>
                        </wps:txbx>
                        <wps:bodyPr rot="0" vert="horz" wrap="square" lIns="91440" tIns="45720" rIns="91440" bIns="45720" anchor="t" anchorCtr="0" upright="1">
                          <a:noAutofit/>
                        </wps:bodyPr>
                      </wps:wsp>
                      <wps:wsp>
                        <wps:cNvPr id="65" name="Text Box 58"/>
                        <wps:cNvSpPr txBox="1">
                          <a:spLocks noChangeArrowheads="1"/>
                        </wps:cNvSpPr>
                        <wps:spPr bwMode="auto">
                          <a:xfrm>
                            <a:off x="342900" y="2400300"/>
                            <a:ext cx="342900" cy="3430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733BB1" w14:textId="77777777" w:rsidR="007441CD" w:rsidRDefault="007441CD" w:rsidP="007441CD">
                              <w:r>
                                <w:t>B</w:t>
                              </w:r>
                            </w:p>
                          </w:txbxContent>
                        </wps:txbx>
                        <wps:bodyPr rot="0" vert="horz" wrap="square" lIns="91440" tIns="45720" rIns="91440" bIns="45720" anchor="t" anchorCtr="0" upright="1">
                          <a:noAutofit/>
                        </wps:bodyPr>
                      </wps:wsp>
                      <wps:wsp>
                        <wps:cNvPr id="66" name="Text Box 59"/>
                        <wps:cNvSpPr txBox="1">
                          <a:spLocks noChangeArrowheads="1"/>
                        </wps:cNvSpPr>
                        <wps:spPr bwMode="auto">
                          <a:xfrm>
                            <a:off x="3086100" y="228918"/>
                            <a:ext cx="342900" cy="3422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DA211B" w14:textId="77777777" w:rsidR="007441CD" w:rsidRDefault="007441CD" w:rsidP="007441CD">
                              <w:r>
                                <w:t>D</w:t>
                              </w:r>
                            </w:p>
                          </w:txbxContent>
                        </wps:txbx>
                        <wps:bodyPr rot="0" vert="horz" wrap="square" lIns="91440" tIns="45720" rIns="91440" bIns="45720" anchor="t" anchorCtr="0" upright="1">
                          <a:noAutofit/>
                        </wps:bodyPr>
                      </wps:wsp>
                    </wpc:wpc>
                  </a:graphicData>
                </a:graphic>
              </wp:inline>
            </w:drawing>
          </mc:Choice>
          <mc:Fallback>
            <w:pict>
              <v:group w14:anchorId="78F2C95C" id="Canvas 67" o:spid="_x0000_s1139" editas="canvas" style="width:6in;height:252pt;mso-position-horizontal-relative:char;mso-position-vertical-relative:line" coordsize="54864,32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">
                <v:shape id="_x0000_s1140" type="#_x0000_t75" style="position:absolute;width:54864;height:32004;visibility:visible;mso-wrap-style:square">
                  <v:fill o:detectmouseclick="t"/>
                  <v:path o:connecttype="none"/>
                </v:shape>
                <v:rect id="Rectangle 52" o:spid="_x0000_s1141" style="position:absolute;left:5715;top:4570;width:26289;height:20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">
                  <v:textbox>
                    <w:txbxContent>
                      <w:p w14:paraId="4C8E07AA" w14:textId="77777777" w:rsidR="007441CD" w:rsidRDefault="007441CD" w:rsidP="007441CD"/>
                    </w:txbxContent>
                  </v:textbox>
                </v:rect>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53" o:spid="_x0000_s1142" type="#_x0000_t22" style="position:absolute;left:38862;top:1140;width:10287;height:25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" adj="5554">
                  <v:textbox>
                    <w:txbxContent>
                      <w:p w14:paraId="59AE52A1" w14:textId="77777777" w:rsidR="007441CD" w:rsidRDefault="007441CD" w:rsidP="007441CD"/>
                    </w:txbxContent>
                  </v:textbox>
                </v:shape>
                <v:line id="Line 54" o:spid="_x0000_s1143" style="position:absolute;visibility:visible;mso-wrap-style:square" from="43434,4570" to="49149,4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">
                  <v:stroke endarrow="block"/>
                </v:line>
                <v:shape id="Text Box 55" o:spid="_x0000_s1144" type="#_x0000_t202" style="position:absolute;left:12573;top:1140;width:9144;height:2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" stroked="f">
                  <v:textbox>
                    <w:txbxContent>
                      <w:p w14:paraId="420EF987" w14:textId="77777777" w:rsidR="007441CD" w:rsidRDefault="007441CD" w:rsidP="007441CD">
                        <w:pPr>
                          <w:spacing w:before="0" w:after="0"/>
                        </w:pPr>
                        <w:r>
                          <w:t>300 mm</w:t>
                        </w:r>
                      </w:p>
                    </w:txbxContent>
                  </v:textbox>
                </v:shape>
                <v:shape id="Text Box 56" o:spid="_x0000_s1145" type="#_x0000_t202" style="position:absolute;left:27432;top:18291;width:9144;height:3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" stroked="f">
                  <v:textbox>
                    <w:txbxContent>
                      <w:p w14:paraId="12E6A796" w14:textId="77777777" w:rsidR="007441CD" w:rsidRDefault="007441CD" w:rsidP="007441CD">
                        <w:r>
                          <w:t>200 mm</w:t>
                        </w:r>
                      </w:p>
                    </w:txbxContent>
                  </v:textbox>
                </v:shape>
                <v:shape id="Text Box 57" o:spid="_x0000_s1146" type="#_x0000_t202" style="position:absolute;left:2286;top:1140;width:3429;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" stroked="f">
                  <v:textbox>
                    <w:txbxContent>
                      <w:p w14:paraId="693971B2" w14:textId="77777777" w:rsidR="007441CD" w:rsidRDefault="007441CD" w:rsidP="007441CD">
                        <w:r>
                          <w:t>A</w:t>
                        </w:r>
                      </w:p>
                    </w:txbxContent>
                  </v:textbox>
                </v:shape>
                <v:shape id="Text Box 58" o:spid="_x0000_s1147" type="#_x0000_t202" style="position:absolute;left:3429;top:24003;width:3429;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" stroked="f">
                  <v:textbox>
                    <w:txbxContent>
                      <w:p w14:paraId="2D733BB1" w14:textId="77777777" w:rsidR="007441CD" w:rsidRDefault="007441CD" w:rsidP="007441CD">
                        <w:r>
                          <w:t>B</w:t>
                        </w:r>
                      </w:p>
                    </w:txbxContent>
                  </v:textbox>
                </v:shape>
                <v:shape id="Text Box 59" o:spid="_x0000_s1148" type="#_x0000_t202" style="position:absolute;left:30861;top:2289;width:3429;height:3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" stroked="f">
                  <v:textbox>
                    <w:txbxContent>
                      <w:p w14:paraId="12DA211B" w14:textId="77777777" w:rsidR="007441CD" w:rsidRDefault="007441CD" w:rsidP="007441CD">
                        <w:r>
                          <w:t>D</w:t>
                        </w:r>
                      </w:p>
                    </w:txbxContent>
                  </v:textbox>
                </v:shape>
                <w10:anchorlock/>
              </v:group>
            </w:pict>
          </mc:Fallback>
        </mc:AlternateContent>
      </w:r>
    </w:p>
    <w:p w14:paraId="6EEC7DB5" w14:textId="77777777" w:rsidR="007441CD" w:rsidRPr="0038121A" w:rsidRDefault="007441CD" w:rsidP="007441CD">
      <w:pPr>
        <w:rPr>
          <w:lang w:val="en-ZA"/>
        </w:rPr>
      </w:pPr>
      <w:r w:rsidRPr="0038121A">
        <w:rPr>
          <w:lang w:val="en-ZA"/>
        </w:rPr>
        <w:t>:</w:t>
      </w:r>
    </w:p>
    <w:p w14:paraId="019F85E4" w14:textId="3EFAC244" w:rsidR="007441CD" w:rsidRPr="0038121A" w:rsidRDefault="007441CD" w:rsidP="007441CD">
      <w:pPr>
        <w:rPr>
          <w:lang w:val="en-ZA"/>
        </w:rPr>
      </w:pPr>
      <w:r w:rsidRPr="0038121A">
        <w:rPr>
          <w:noProof/>
          <w:lang w:val="en-ZA"/>
        </w:rPr>
        <w:lastRenderedPageBreak/>
        <mc:AlternateContent>
          <mc:Choice Requires="wpc">
            <w:drawing>
              <wp:inline distT="0" distB="0" distL="0" distR="0" wp14:anchorId="1523C423" wp14:editId="15AA3D34">
                <wp:extent cx="5346065" cy="3221990"/>
                <wp:effectExtent l="0" t="1905" r="1905" b="0"/>
                <wp:docPr id="58" name="Canvas 5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srgbClr val="C0C0C0"/>
                        </a:solidFill>
                      </wpc:bg>
                      <wpc:whole>
                        <a:ln>
                          <a:noFill/>
                        </a:ln>
                      </wpc:whole>
                      <wps:wsp>
                        <wps:cNvPr id="46" name="Line 38"/>
                        <wps:cNvCnPr>
                          <a:cxnSpLocks noChangeShapeType="1"/>
                        </wps:cNvCnPr>
                        <wps:spPr bwMode="auto">
                          <a:xfrm>
                            <a:off x="949650" y="2647429"/>
                            <a:ext cx="22975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39"/>
                        <wps:cNvCnPr>
                          <a:cxnSpLocks noChangeShapeType="1"/>
                        </wps:cNvCnPr>
                        <wps:spPr bwMode="auto">
                          <a:xfrm>
                            <a:off x="3247239" y="1726649"/>
                            <a:ext cx="0" cy="920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40"/>
                        <wps:cNvCnPr>
                          <a:cxnSpLocks noChangeShapeType="1"/>
                        </wps:cNvCnPr>
                        <wps:spPr bwMode="auto">
                          <a:xfrm flipV="1">
                            <a:off x="949650" y="1726649"/>
                            <a:ext cx="0" cy="920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41"/>
                        <wps:cNvCnPr>
                          <a:cxnSpLocks noChangeShapeType="1"/>
                        </wps:cNvCnPr>
                        <wps:spPr bwMode="auto">
                          <a:xfrm flipV="1">
                            <a:off x="949650" y="576785"/>
                            <a:ext cx="1149176" cy="11498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42"/>
                        <wps:cNvCnPr>
                          <a:cxnSpLocks noChangeShapeType="1"/>
                        </wps:cNvCnPr>
                        <wps:spPr bwMode="auto">
                          <a:xfrm flipH="1" flipV="1">
                            <a:off x="2098826" y="576785"/>
                            <a:ext cx="1148414" cy="11498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Rectangle 43"/>
                        <wps:cNvSpPr>
                          <a:spLocks noChangeArrowheads="1"/>
                        </wps:cNvSpPr>
                        <wps:spPr bwMode="auto">
                          <a:xfrm>
                            <a:off x="3017252" y="2416863"/>
                            <a:ext cx="229987" cy="23056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2" name="Text Box 44"/>
                        <wps:cNvSpPr txBox="1">
                          <a:spLocks noChangeArrowheads="1"/>
                        </wps:cNvSpPr>
                        <wps:spPr bwMode="auto">
                          <a:xfrm>
                            <a:off x="490437" y="2187039"/>
                            <a:ext cx="344220" cy="460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F45084" w14:textId="77777777" w:rsidR="007441CD" w:rsidRDefault="007441CD" w:rsidP="007441CD">
                              <w:r>
                                <w:t>2</w:t>
                              </w:r>
                            </w:p>
                          </w:txbxContent>
                        </wps:txbx>
                        <wps:bodyPr rot="0" vert="horz" wrap="square" lIns="91440" tIns="45720" rIns="91440" bIns="45720" anchor="t" anchorCtr="0" upright="1">
                          <a:noAutofit/>
                        </wps:bodyPr>
                      </wps:wsp>
                      <wps:wsp>
                        <wps:cNvPr id="53" name="Text Box 45"/>
                        <wps:cNvSpPr txBox="1">
                          <a:spLocks noChangeArrowheads="1"/>
                        </wps:cNvSpPr>
                        <wps:spPr bwMode="auto">
                          <a:xfrm>
                            <a:off x="3477227" y="2187039"/>
                            <a:ext cx="344220" cy="459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1B4D61" w14:textId="77777777" w:rsidR="007441CD" w:rsidRDefault="007441CD" w:rsidP="007441CD">
                              <w:r>
                                <w:t>2</w:t>
                              </w:r>
                            </w:p>
                          </w:txbxContent>
                        </wps:txbx>
                        <wps:bodyPr rot="0" vert="horz" wrap="square" lIns="91440" tIns="45720" rIns="91440" bIns="45720" anchor="t" anchorCtr="0" upright="1">
                          <a:noAutofit/>
                        </wps:bodyPr>
                      </wps:wsp>
                      <wps:wsp>
                        <wps:cNvPr id="54" name="Text Box 46"/>
                        <wps:cNvSpPr txBox="1">
                          <a:spLocks noChangeArrowheads="1"/>
                        </wps:cNvSpPr>
                        <wps:spPr bwMode="auto">
                          <a:xfrm>
                            <a:off x="1868838" y="2761600"/>
                            <a:ext cx="344220" cy="460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E12C45" w14:textId="77777777" w:rsidR="007441CD" w:rsidRDefault="007441CD" w:rsidP="007441CD">
                              <w:r>
                                <w:t>4</w:t>
                              </w:r>
                            </w:p>
                          </w:txbxContent>
                        </wps:txbx>
                        <wps:bodyPr rot="0" vert="horz" wrap="square" lIns="91440" tIns="45720" rIns="91440" bIns="45720" anchor="t" anchorCtr="0" upright="1">
                          <a:noAutofit/>
                        </wps:bodyPr>
                      </wps:wsp>
                      <wps:wsp>
                        <wps:cNvPr id="55" name="Text Box 47"/>
                        <wps:cNvSpPr txBox="1">
                          <a:spLocks noChangeArrowheads="1"/>
                        </wps:cNvSpPr>
                        <wps:spPr bwMode="auto">
                          <a:xfrm>
                            <a:off x="4629449" y="1485704"/>
                            <a:ext cx="399813" cy="355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C3FDC8" w14:textId="77777777" w:rsidR="007441CD" w:rsidRDefault="007441CD" w:rsidP="007441CD"/>
                          </w:txbxContent>
                        </wps:txbx>
                        <wps:bodyPr rot="0" vert="horz" wrap="square" lIns="91440" tIns="45720" rIns="91440" bIns="45720" anchor="t" anchorCtr="0" upright="1">
                          <a:noAutofit/>
                        </wps:bodyPr>
                      </wps:wsp>
                      <wps:wsp>
                        <wps:cNvPr id="56" name="Line 48"/>
                        <wps:cNvCnPr>
                          <a:cxnSpLocks noChangeShapeType="1"/>
                        </wps:cNvCnPr>
                        <wps:spPr bwMode="auto">
                          <a:xfrm>
                            <a:off x="228464" y="570854"/>
                            <a:ext cx="1523" cy="218481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7" name="Text Box 49"/>
                        <wps:cNvSpPr txBox="1">
                          <a:spLocks noChangeArrowheads="1"/>
                        </wps:cNvSpPr>
                        <wps:spPr bwMode="auto">
                          <a:xfrm>
                            <a:off x="171348" y="685766"/>
                            <a:ext cx="400574" cy="394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B98DAC" w14:textId="1731741C" w:rsidR="007441CD" w:rsidRPr="007D2A9A" w:rsidRDefault="007441CD" w:rsidP="007441CD">
                              <w:r>
                                <w:t>5</w:t>
                              </w:r>
                              <w:r w:rsidRPr="007D2A9A">
                                <w:rPr>
                                  <w:noProof/>
                                </w:rPr>
                                <w:drawing>
                                  <wp:inline distT="0" distB="0" distL="0" distR="0" wp14:anchorId="22183BC4" wp14:editId="086EA15F">
                                    <wp:extent cx="219075" cy="19050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c:wpc>
                  </a:graphicData>
                </a:graphic>
              </wp:inline>
            </w:drawing>
          </mc:Choice>
          <mc:Fallback>
            <w:pict>
              <v:group w14:anchorId="1523C423" id="Canvas 58" o:spid="_x0000_s1149" editas="canvas" style="width:420.95pt;height:253.7pt;mso-position-horizontal-relative:char;mso-position-vertical-relative:line" coordsize="53460,322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">
                <v:shape id="_x0000_s1150" type="#_x0000_t75" style="position:absolute;width:53460;height:32219;visibility:visible;mso-wrap-style:square" filled="t" fillcolor="silver">
                  <v:fill o:detectmouseclick="t"/>
                  <v:path o:connecttype="none"/>
                </v:shape>
                <v:line id="Line 38" o:spid="_x0000_s1151" style="position:absolute;visibility:visible;mso-wrap-style:square" from="9496,26474" to="32472,26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l6xgAAANsAAAAPAAAAZHJzL2Rvd25yZXYueG1sRI9Pa8JA&#10;FMTvhX6H5Qm91Y1tC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SDcZesYAAADbAAAA&#10;DwAAAAAAAAAAAAAAAAAHAgAAZHJzL2Rvd25yZXYueG1sUEsFBgAAAAADAAMAtwAAAPoCAAAAAA==&#10;"/>
                <v:line id="Line 39" o:spid="_x0000_s1152" style="position:absolute;visibility:visible;mso-wrap-style:square" from="32472,17266" to="32472,26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7zhxgAAANsAAAAPAAAAZHJzL2Rvd25yZXYueG1sRI9Ba8JA&#10;FITvgv9heUJvumkr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J3u84cYAAADbAAAA&#10;DwAAAAAAAAAAAAAAAAAHAgAAZHJzL2Rvd25yZXYueG1sUEsFBgAAAAADAAMAtwAAAPoCAAAAAA==&#10;"/>
                <v:line id="Line 40" o:spid="_x0000_s1153" style="position:absolute;flip:y;visibility:visible;mso-wrap-style:square" from="9496,17266" to="9496,26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"/>
                <v:line id="Line 41" o:spid="_x0000_s1154" style="position:absolute;flip:y;visibility:visible;mso-wrap-style:square" from="9496,5767" to="20988,172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"/>
                <v:line id="Line 42" o:spid="_x0000_s1155" style="position:absolute;flip:x y;visibility:visible;mso-wrap-style:square" from="20988,5767" to="32472,172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"/>
                <v:rect id="Rectangle 43" o:spid="_x0000_s1156" style="position:absolute;left:30172;top:24168;width:2300;height:2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"/>
                <v:shape id="_x0000_s1157" type="#_x0000_t202" style="position:absolute;left:4904;top:21870;width:3442;height:4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" filled="f" stroked="f">
                  <v:textbox>
                    <w:txbxContent>
                      <w:p w14:paraId="62F45084" w14:textId="77777777" w:rsidR="007441CD" w:rsidRDefault="007441CD" w:rsidP="007441CD">
                        <w:r>
                          <w:t>2</w:t>
                        </w:r>
                      </w:p>
                    </w:txbxContent>
                  </v:textbox>
                </v:shape>
                <v:shape id="_x0000_s1158" type="#_x0000_t202" style="position:absolute;left:34772;top:21870;width:3442;height:45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" filled="f" stroked="f">
                  <v:textbox>
                    <w:txbxContent>
                      <w:p w14:paraId="141B4D61" w14:textId="77777777" w:rsidR="007441CD" w:rsidRDefault="007441CD" w:rsidP="007441CD">
                        <w:r>
                          <w:t>2</w:t>
                        </w:r>
                      </w:p>
                    </w:txbxContent>
                  </v:textbox>
                </v:shape>
                <v:shape id="Text Box 46" o:spid="_x0000_s1159" type="#_x0000_t202" style="position:absolute;left:18688;top:27616;width:3442;height:4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" filled="f" stroked="f">
                  <v:textbox>
                    <w:txbxContent>
                      <w:p w14:paraId="64E12C45" w14:textId="77777777" w:rsidR="007441CD" w:rsidRDefault="007441CD" w:rsidP="007441CD">
                        <w:r>
                          <w:t>4</w:t>
                        </w:r>
                      </w:p>
                    </w:txbxContent>
                  </v:textbox>
                </v:shape>
                <v:shape id="Text Box 47" o:spid="_x0000_s1160" type="#_x0000_t202" style="position:absolute;left:46294;top:14857;width:3998;height:35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" filled="f" stroked="f">
                  <v:textbox>
                    <w:txbxContent>
                      <w:p w14:paraId="2BC3FDC8" w14:textId="77777777" w:rsidR="007441CD" w:rsidRDefault="007441CD" w:rsidP="007441CD"/>
                    </w:txbxContent>
                  </v:textbox>
                </v:shape>
                <v:line id="Line 48" o:spid="_x0000_s1161" style="position:absolute;visibility:visible;mso-wrap-style:square" from="2284,5708" to="2299,27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">
                  <v:stroke startarrow="block" endarrow="block"/>
                </v:line>
                <v:shape id="Text Box 49" o:spid="_x0000_s1162" type="#_x0000_t202" style="position:absolute;left:1713;top:6857;width:4006;height:39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" filled="f" stroked="f">
                  <v:textbox>
                    <w:txbxContent>
                      <w:p w14:paraId="16B98DAC" w14:textId="1731741C" w:rsidR="007441CD" w:rsidRPr="007D2A9A" w:rsidRDefault="007441CD" w:rsidP="007441CD">
                        <w:r>
                          <w:t>5</w:t>
                        </w:r>
                        <w:r w:rsidRPr="007D2A9A">
                          <w:rPr>
                            <w:noProof/>
                          </w:rPr>
                          <w:drawing>
                            <wp:inline distT="0" distB="0" distL="0" distR="0" wp14:anchorId="22183BC4" wp14:editId="086EA15F">
                              <wp:extent cx="219075" cy="19050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p>
                    </w:txbxContent>
                  </v:textbox>
                </v:shape>
                <w10:anchorlock/>
              </v:group>
            </w:pict>
          </mc:Fallback>
        </mc:AlternateConten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50"/>
      </w:tblGrid>
      <w:tr w:rsidR="007441CD" w:rsidRPr="0038121A" w14:paraId="3472ACCE" w14:textId="77777777" w:rsidTr="00A14B9E">
        <w:tc>
          <w:tcPr>
            <w:tcW w:w="9796" w:type="dxa"/>
          </w:tcPr>
          <w:p w14:paraId="5FE02184" w14:textId="77777777" w:rsidR="007441CD" w:rsidRPr="0038121A" w:rsidRDefault="007441CD" w:rsidP="00A14B9E">
            <w:pPr>
              <w:rPr>
                <w:b/>
                <w:lang w:val="en-ZA"/>
              </w:rPr>
            </w:pPr>
            <w:r w:rsidRPr="0038121A">
              <w:rPr>
                <w:lang w:val="en-ZA"/>
              </w:rPr>
              <w:t>Calculate the area of the figures above</w:t>
            </w:r>
          </w:p>
        </w:tc>
      </w:tr>
      <w:tr w:rsidR="007441CD" w:rsidRPr="0038121A" w14:paraId="22AB3F08" w14:textId="77777777" w:rsidTr="00A14B9E">
        <w:tc>
          <w:tcPr>
            <w:tcW w:w="9796" w:type="dxa"/>
          </w:tcPr>
          <w:p w14:paraId="2E5C36B3" w14:textId="77777777" w:rsidR="007441CD" w:rsidRPr="0038121A" w:rsidRDefault="007441CD" w:rsidP="00A14B9E">
            <w:pPr>
              <w:rPr>
                <w:b/>
                <w:lang w:val="en-ZA"/>
              </w:rPr>
            </w:pPr>
          </w:p>
        </w:tc>
      </w:tr>
      <w:tr w:rsidR="007441CD" w:rsidRPr="0038121A" w14:paraId="26C4E075" w14:textId="77777777" w:rsidTr="00A14B9E">
        <w:tc>
          <w:tcPr>
            <w:tcW w:w="9796" w:type="dxa"/>
          </w:tcPr>
          <w:p w14:paraId="1E9DCCC2" w14:textId="77777777" w:rsidR="007441CD" w:rsidRPr="0038121A" w:rsidRDefault="007441CD" w:rsidP="00A14B9E">
            <w:pPr>
              <w:rPr>
                <w:b/>
                <w:lang w:val="en-ZA"/>
              </w:rPr>
            </w:pPr>
          </w:p>
        </w:tc>
      </w:tr>
      <w:tr w:rsidR="007441CD" w:rsidRPr="0038121A" w14:paraId="5CC6D3A3" w14:textId="77777777" w:rsidTr="00A14B9E">
        <w:tc>
          <w:tcPr>
            <w:tcW w:w="9796" w:type="dxa"/>
          </w:tcPr>
          <w:p w14:paraId="69E3A1E6" w14:textId="77777777" w:rsidR="007441CD" w:rsidRPr="0038121A" w:rsidRDefault="007441CD" w:rsidP="00A14B9E">
            <w:pPr>
              <w:rPr>
                <w:b/>
                <w:lang w:val="en-ZA"/>
              </w:rPr>
            </w:pPr>
          </w:p>
        </w:tc>
      </w:tr>
    </w:tbl>
    <w:p w14:paraId="52B2014F" w14:textId="77777777" w:rsidR="007441CD" w:rsidRPr="0038121A" w:rsidRDefault="007441CD" w:rsidP="007441CD">
      <w:pPr>
        <w:rPr>
          <w:rStyle w:val="Strong"/>
          <w:lang w:val="en-ZA"/>
        </w:rPr>
      </w:pP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0"/>
      </w:tblGrid>
      <w:tr w:rsidR="007441CD" w:rsidRPr="0038121A" w14:paraId="376B19C4" w14:textId="77777777" w:rsidTr="00A14B9E">
        <w:tc>
          <w:tcPr>
            <w:tcW w:w="9796" w:type="dxa"/>
          </w:tcPr>
          <w:p w14:paraId="11E91F86" w14:textId="77777777" w:rsidR="007441CD" w:rsidRPr="0038121A" w:rsidRDefault="007441CD" w:rsidP="00A14B9E">
            <w:pPr>
              <w:rPr>
                <w:lang w:val="en-ZA"/>
              </w:rPr>
            </w:pPr>
            <w:r w:rsidRPr="0038121A">
              <w:rPr>
                <w:lang w:val="en-ZA"/>
              </w:rPr>
              <w:t xml:space="preserve">Two rectangular boxes have the following dimensions: </w:t>
            </w:r>
          </w:p>
        </w:tc>
      </w:tr>
      <w:tr w:rsidR="007441CD" w:rsidRPr="0038121A" w14:paraId="2114CAEC" w14:textId="77777777" w:rsidTr="00A14B9E">
        <w:tc>
          <w:tcPr>
            <w:tcW w:w="9796" w:type="dxa"/>
          </w:tcPr>
          <w:p w14:paraId="22C855FD" w14:textId="77777777" w:rsidR="007441CD" w:rsidRPr="0038121A" w:rsidRDefault="007441CD" w:rsidP="00A14B9E">
            <w:pPr>
              <w:rPr>
                <w:lang w:val="en-ZA"/>
              </w:rPr>
            </w:pPr>
            <w:r w:rsidRPr="0038121A">
              <w:rPr>
                <w:lang w:val="en-ZA"/>
              </w:rPr>
              <w:t>A:10 mm X 60 mm X 20 mm</w:t>
            </w:r>
          </w:p>
          <w:p w14:paraId="7A977FF5" w14:textId="77777777" w:rsidR="007441CD" w:rsidRPr="0038121A" w:rsidRDefault="007441CD" w:rsidP="00A14B9E">
            <w:pPr>
              <w:rPr>
                <w:lang w:val="en-ZA"/>
              </w:rPr>
            </w:pPr>
          </w:p>
        </w:tc>
      </w:tr>
      <w:tr w:rsidR="007441CD" w:rsidRPr="0038121A" w14:paraId="69346729" w14:textId="77777777" w:rsidTr="00A14B9E">
        <w:tc>
          <w:tcPr>
            <w:tcW w:w="9796" w:type="dxa"/>
          </w:tcPr>
          <w:p w14:paraId="35B98F62" w14:textId="77777777" w:rsidR="007441CD" w:rsidRPr="0038121A" w:rsidRDefault="007441CD" w:rsidP="00A14B9E">
            <w:pPr>
              <w:rPr>
                <w:lang w:val="en-ZA"/>
              </w:rPr>
            </w:pPr>
            <w:r w:rsidRPr="0038121A">
              <w:rPr>
                <w:lang w:val="en-ZA"/>
              </w:rPr>
              <w:t>B: 20 mm X 30 mm X 20 mm</w:t>
            </w:r>
          </w:p>
          <w:p w14:paraId="2ABE7FAA" w14:textId="77777777" w:rsidR="007441CD" w:rsidRPr="0038121A" w:rsidRDefault="007441CD" w:rsidP="00A14B9E">
            <w:pPr>
              <w:rPr>
                <w:lang w:val="en-ZA"/>
              </w:rPr>
            </w:pPr>
          </w:p>
        </w:tc>
      </w:tr>
      <w:tr w:rsidR="007441CD" w:rsidRPr="0038121A" w14:paraId="68126A86" w14:textId="77777777" w:rsidTr="00A14B9E">
        <w:tc>
          <w:tcPr>
            <w:tcW w:w="9796" w:type="dxa"/>
          </w:tcPr>
          <w:p w14:paraId="1A6677E6" w14:textId="77777777" w:rsidR="007441CD" w:rsidRPr="0038121A" w:rsidRDefault="007441CD" w:rsidP="00A14B9E">
            <w:pPr>
              <w:rPr>
                <w:lang w:val="en-ZA"/>
              </w:rPr>
            </w:pPr>
            <w:r w:rsidRPr="0038121A">
              <w:rPr>
                <w:lang w:val="en-ZA"/>
              </w:rPr>
              <w:t>Make a rough sketch of each and calculate the capacity of each box.</w:t>
            </w:r>
          </w:p>
        </w:tc>
      </w:tr>
      <w:tr w:rsidR="007441CD" w:rsidRPr="0038121A" w14:paraId="42136298" w14:textId="77777777" w:rsidTr="00A14B9E">
        <w:tc>
          <w:tcPr>
            <w:tcW w:w="9796" w:type="dxa"/>
          </w:tcPr>
          <w:p w14:paraId="258D8AD2" w14:textId="77777777" w:rsidR="007441CD" w:rsidRPr="0038121A" w:rsidRDefault="007441CD" w:rsidP="00A14B9E">
            <w:pPr>
              <w:rPr>
                <w:lang w:val="en-ZA"/>
              </w:rPr>
            </w:pPr>
          </w:p>
        </w:tc>
      </w:tr>
      <w:tr w:rsidR="007441CD" w:rsidRPr="0038121A" w14:paraId="11194D5F" w14:textId="77777777" w:rsidTr="00A14B9E">
        <w:tc>
          <w:tcPr>
            <w:tcW w:w="9796" w:type="dxa"/>
          </w:tcPr>
          <w:p w14:paraId="7CBA45EB" w14:textId="77777777" w:rsidR="007441CD" w:rsidRPr="0038121A" w:rsidRDefault="007441CD" w:rsidP="00A14B9E">
            <w:pPr>
              <w:rPr>
                <w:lang w:val="en-ZA"/>
              </w:rPr>
            </w:pPr>
          </w:p>
        </w:tc>
      </w:tr>
      <w:tr w:rsidR="007441CD" w:rsidRPr="0038121A" w14:paraId="038D682B" w14:textId="77777777" w:rsidTr="00A14B9E">
        <w:tc>
          <w:tcPr>
            <w:tcW w:w="9796" w:type="dxa"/>
          </w:tcPr>
          <w:p w14:paraId="12B9F8E0" w14:textId="77777777" w:rsidR="007441CD" w:rsidRPr="0038121A" w:rsidRDefault="007441CD" w:rsidP="00A14B9E">
            <w:pPr>
              <w:rPr>
                <w:lang w:val="en-ZA"/>
              </w:rPr>
            </w:pPr>
          </w:p>
        </w:tc>
      </w:tr>
      <w:tr w:rsidR="007441CD" w:rsidRPr="0038121A" w14:paraId="118DDB88" w14:textId="77777777" w:rsidTr="00A14B9E">
        <w:tc>
          <w:tcPr>
            <w:tcW w:w="9796" w:type="dxa"/>
          </w:tcPr>
          <w:p w14:paraId="62E1F556" w14:textId="77777777" w:rsidR="007441CD" w:rsidRPr="0038121A" w:rsidRDefault="007441CD" w:rsidP="00A14B9E">
            <w:pPr>
              <w:rPr>
                <w:lang w:val="en-ZA"/>
              </w:rPr>
            </w:pPr>
          </w:p>
        </w:tc>
      </w:tr>
      <w:tr w:rsidR="007441CD" w:rsidRPr="0038121A" w14:paraId="4837DB64" w14:textId="77777777" w:rsidTr="00A14B9E">
        <w:tc>
          <w:tcPr>
            <w:tcW w:w="9796" w:type="dxa"/>
          </w:tcPr>
          <w:p w14:paraId="0A2BAA7B" w14:textId="77777777" w:rsidR="007441CD" w:rsidRPr="0038121A" w:rsidRDefault="007441CD" w:rsidP="00A14B9E">
            <w:pPr>
              <w:rPr>
                <w:lang w:val="en-ZA"/>
              </w:rPr>
            </w:pPr>
          </w:p>
        </w:tc>
      </w:tr>
    </w:tbl>
    <w:p w14:paraId="21E879B3" w14:textId="77777777" w:rsidR="007441CD" w:rsidRPr="0038121A" w:rsidRDefault="007441CD" w:rsidP="007441CD">
      <w:pPr>
        <w:rPr>
          <w:lang w:val="en-ZA"/>
        </w:rPr>
      </w:pPr>
    </w:p>
    <w:p w14:paraId="6E9190DB" w14:textId="77777777" w:rsidR="007441CD" w:rsidRPr="0038121A" w:rsidRDefault="007441CD" w:rsidP="007441CD">
      <w:pPr>
        <w:rPr>
          <w:lang w:val="en-ZA"/>
        </w:rPr>
      </w:pPr>
      <w:r w:rsidRPr="0038121A">
        <w:rPr>
          <w:lang w:val="en-ZA"/>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50"/>
      </w:tblGrid>
      <w:tr w:rsidR="007441CD" w:rsidRPr="0038121A" w14:paraId="65544924" w14:textId="77777777" w:rsidTr="00A14B9E">
        <w:tc>
          <w:tcPr>
            <w:tcW w:w="9796" w:type="dxa"/>
          </w:tcPr>
          <w:p w14:paraId="616F10AD" w14:textId="77777777" w:rsidR="007441CD" w:rsidRPr="0038121A" w:rsidRDefault="007441CD" w:rsidP="00A14B9E">
            <w:pPr>
              <w:rPr>
                <w:lang w:val="en-ZA"/>
              </w:rPr>
            </w:pPr>
          </w:p>
          <w:p w14:paraId="7CDFA512" w14:textId="77777777" w:rsidR="007441CD" w:rsidRPr="0038121A" w:rsidRDefault="007441CD" w:rsidP="00A14B9E">
            <w:pPr>
              <w:rPr>
                <w:lang w:val="en-ZA"/>
              </w:rPr>
            </w:pPr>
          </w:p>
          <w:p w14:paraId="2ACC96C8" w14:textId="77777777" w:rsidR="007441CD" w:rsidRPr="0038121A" w:rsidRDefault="007441CD" w:rsidP="00A14B9E">
            <w:pPr>
              <w:rPr>
                <w:lang w:val="en-ZA"/>
              </w:rPr>
            </w:pPr>
          </w:p>
          <w:p w14:paraId="05C13839" w14:textId="77777777" w:rsidR="007441CD" w:rsidRPr="0038121A" w:rsidRDefault="007441CD" w:rsidP="00A14B9E">
            <w:pPr>
              <w:rPr>
                <w:lang w:val="en-ZA"/>
              </w:rPr>
            </w:pPr>
          </w:p>
          <w:p w14:paraId="609693B5" w14:textId="77777777" w:rsidR="007441CD" w:rsidRPr="0038121A" w:rsidRDefault="007441CD" w:rsidP="00A14B9E">
            <w:pPr>
              <w:rPr>
                <w:lang w:val="en-ZA"/>
              </w:rPr>
            </w:pPr>
          </w:p>
          <w:p w14:paraId="0BAD7F04" w14:textId="77777777" w:rsidR="007441CD" w:rsidRPr="0038121A" w:rsidRDefault="007441CD" w:rsidP="00A14B9E">
            <w:pPr>
              <w:rPr>
                <w:lang w:val="en-ZA"/>
              </w:rPr>
            </w:pPr>
          </w:p>
          <w:p w14:paraId="19EE8463" w14:textId="77777777" w:rsidR="007441CD" w:rsidRPr="0038121A" w:rsidRDefault="007441CD" w:rsidP="00A14B9E">
            <w:pPr>
              <w:rPr>
                <w:lang w:val="en-ZA"/>
              </w:rPr>
            </w:pPr>
          </w:p>
          <w:p w14:paraId="6E598BD3" w14:textId="77777777" w:rsidR="007441CD" w:rsidRPr="0038121A" w:rsidRDefault="007441CD" w:rsidP="00A14B9E">
            <w:pPr>
              <w:rPr>
                <w:lang w:val="en-ZA"/>
              </w:rPr>
            </w:pPr>
          </w:p>
          <w:p w14:paraId="7C5610E4" w14:textId="77777777" w:rsidR="007441CD" w:rsidRPr="0038121A" w:rsidRDefault="007441CD" w:rsidP="00A14B9E">
            <w:pPr>
              <w:rPr>
                <w:lang w:val="en-ZA"/>
              </w:rPr>
            </w:pPr>
          </w:p>
          <w:p w14:paraId="0CD2E2C2" w14:textId="77777777" w:rsidR="007441CD" w:rsidRPr="0038121A" w:rsidRDefault="007441CD" w:rsidP="00A14B9E">
            <w:pPr>
              <w:rPr>
                <w:lang w:val="en-ZA"/>
              </w:rPr>
            </w:pPr>
          </w:p>
          <w:p w14:paraId="1151DD8F" w14:textId="77777777" w:rsidR="007441CD" w:rsidRPr="0038121A" w:rsidRDefault="007441CD" w:rsidP="00A14B9E">
            <w:pPr>
              <w:rPr>
                <w:lang w:val="en-ZA"/>
              </w:rPr>
            </w:pPr>
          </w:p>
          <w:p w14:paraId="0CAD6974" w14:textId="77777777" w:rsidR="007441CD" w:rsidRPr="0038121A" w:rsidRDefault="007441CD" w:rsidP="00A14B9E">
            <w:pPr>
              <w:rPr>
                <w:lang w:val="en-ZA"/>
              </w:rPr>
            </w:pPr>
          </w:p>
          <w:p w14:paraId="73B34AF3" w14:textId="77777777" w:rsidR="007441CD" w:rsidRPr="0038121A" w:rsidRDefault="007441CD" w:rsidP="00A14B9E">
            <w:pPr>
              <w:rPr>
                <w:lang w:val="en-ZA"/>
              </w:rPr>
            </w:pPr>
          </w:p>
          <w:p w14:paraId="404F34E1" w14:textId="77777777" w:rsidR="007441CD" w:rsidRPr="0038121A" w:rsidRDefault="007441CD" w:rsidP="00A14B9E">
            <w:pPr>
              <w:rPr>
                <w:lang w:val="en-ZA"/>
              </w:rPr>
            </w:pPr>
          </w:p>
          <w:p w14:paraId="39AC6518" w14:textId="77777777" w:rsidR="007441CD" w:rsidRPr="0038121A" w:rsidRDefault="007441CD" w:rsidP="00A14B9E">
            <w:pPr>
              <w:rPr>
                <w:lang w:val="en-ZA"/>
              </w:rPr>
            </w:pPr>
          </w:p>
          <w:p w14:paraId="25AF1CE4" w14:textId="77777777" w:rsidR="007441CD" w:rsidRPr="0038121A" w:rsidRDefault="007441CD" w:rsidP="00A14B9E">
            <w:pPr>
              <w:rPr>
                <w:lang w:val="en-ZA"/>
              </w:rPr>
            </w:pPr>
          </w:p>
          <w:p w14:paraId="49F42221" w14:textId="77777777" w:rsidR="007441CD" w:rsidRPr="0038121A" w:rsidRDefault="007441CD" w:rsidP="00A14B9E">
            <w:pPr>
              <w:rPr>
                <w:lang w:val="en-ZA"/>
              </w:rPr>
            </w:pPr>
          </w:p>
          <w:p w14:paraId="35CE3AE2" w14:textId="77777777" w:rsidR="007441CD" w:rsidRPr="0038121A" w:rsidRDefault="007441CD" w:rsidP="00A14B9E">
            <w:pPr>
              <w:rPr>
                <w:lang w:val="en-ZA"/>
              </w:rPr>
            </w:pPr>
          </w:p>
          <w:p w14:paraId="43B5C359" w14:textId="77777777" w:rsidR="007441CD" w:rsidRPr="0038121A" w:rsidRDefault="007441CD" w:rsidP="00A14B9E">
            <w:pPr>
              <w:rPr>
                <w:lang w:val="en-ZA"/>
              </w:rPr>
            </w:pPr>
          </w:p>
          <w:p w14:paraId="2F13FF9B" w14:textId="77777777" w:rsidR="007441CD" w:rsidRPr="0038121A" w:rsidRDefault="007441CD" w:rsidP="00A14B9E">
            <w:pPr>
              <w:rPr>
                <w:lang w:val="en-ZA"/>
              </w:rPr>
            </w:pPr>
          </w:p>
          <w:p w14:paraId="2D41A1B8" w14:textId="77777777" w:rsidR="007441CD" w:rsidRPr="0038121A" w:rsidRDefault="007441CD" w:rsidP="00A14B9E">
            <w:pPr>
              <w:rPr>
                <w:lang w:val="en-ZA"/>
              </w:rPr>
            </w:pPr>
          </w:p>
          <w:p w14:paraId="49E5E377" w14:textId="77777777" w:rsidR="007441CD" w:rsidRPr="0038121A" w:rsidRDefault="007441CD" w:rsidP="00A14B9E">
            <w:pPr>
              <w:rPr>
                <w:lang w:val="en-ZA"/>
              </w:rPr>
            </w:pPr>
          </w:p>
          <w:p w14:paraId="13541AFC" w14:textId="77777777" w:rsidR="007441CD" w:rsidRPr="0038121A" w:rsidRDefault="007441CD" w:rsidP="00A14B9E">
            <w:pPr>
              <w:rPr>
                <w:lang w:val="en-ZA"/>
              </w:rPr>
            </w:pPr>
          </w:p>
          <w:p w14:paraId="1C9BE55B" w14:textId="77777777" w:rsidR="007441CD" w:rsidRPr="0038121A" w:rsidRDefault="007441CD" w:rsidP="00A14B9E">
            <w:pPr>
              <w:rPr>
                <w:lang w:val="en-ZA"/>
              </w:rPr>
            </w:pPr>
          </w:p>
          <w:p w14:paraId="23BA8331" w14:textId="77777777" w:rsidR="007441CD" w:rsidRPr="0038121A" w:rsidRDefault="007441CD" w:rsidP="00A14B9E">
            <w:pPr>
              <w:rPr>
                <w:lang w:val="en-ZA"/>
              </w:rPr>
            </w:pPr>
          </w:p>
          <w:p w14:paraId="4547ABF1" w14:textId="77777777" w:rsidR="007441CD" w:rsidRPr="0038121A" w:rsidRDefault="007441CD" w:rsidP="00A14B9E">
            <w:pPr>
              <w:rPr>
                <w:lang w:val="en-ZA"/>
              </w:rPr>
            </w:pPr>
          </w:p>
          <w:p w14:paraId="699C1EC8" w14:textId="77777777" w:rsidR="007441CD" w:rsidRPr="0038121A" w:rsidRDefault="007441CD" w:rsidP="00A14B9E">
            <w:pPr>
              <w:rPr>
                <w:lang w:val="en-ZA"/>
              </w:rPr>
            </w:pPr>
          </w:p>
          <w:p w14:paraId="2555BD84" w14:textId="77777777" w:rsidR="007441CD" w:rsidRPr="0038121A" w:rsidRDefault="007441CD" w:rsidP="00A14B9E">
            <w:pPr>
              <w:rPr>
                <w:lang w:val="en-ZA"/>
              </w:rPr>
            </w:pPr>
          </w:p>
        </w:tc>
      </w:tr>
    </w:tbl>
    <w:p w14:paraId="6D86E243" w14:textId="77777777" w:rsidR="007441CD" w:rsidRPr="0038121A" w:rsidRDefault="007441CD" w:rsidP="007441CD">
      <w:pPr>
        <w:rPr>
          <w:lang w:val="en-ZA"/>
        </w:rPr>
      </w:pPr>
    </w:p>
    <w:p w14:paraId="6AA30BAA" w14:textId="77777777" w:rsidR="007441CD" w:rsidRPr="0038121A" w:rsidRDefault="007441CD" w:rsidP="007441CD">
      <w:pPr>
        <w:rPr>
          <w:lang w:val="en-ZA"/>
        </w:rPr>
      </w:pPr>
      <w:r w:rsidRPr="0038121A">
        <w:rPr>
          <w:lang w:val="en-ZA"/>
        </w:rPr>
        <w:br w:type="page"/>
      </w: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0"/>
      </w:tblGrid>
      <w:tr w:rsidR="007441CD" w:rsidRPr="0038121A" w14:paraId="794D692E" w14:textId="77777777" w:rsidTr="00A14B9E">
        <w:tc>
          <w:tcPr>
            <w:tcW w:w="9626" w:type="dxa"/>
          </w:tcPr>
          <w:p w14:paraId="0C03652F" w14:textId="77777777" w:rsidR="007441CD" w:rsidRPr="0038121A" w:rsidRDefault="007441CD" w:rsidP="00A14B9E">
            <w:pPr>
              <w:rPr>
                <w:lang w:val="en-ZA"/>
              </w:rPr>
            </w:pPr>
            <w:r w:rsidRPr="0038121A">
              <w:rPr>
                <w:lang w:val="en-ZA"/>
              </w:rPr>
              <w:lastRenderedPageBreak/>
              <w:t>Estimate and then calculate the volume of each of the following boxes with sides of:</w:t>
            </w:r>
          </w:p>
        </w:tc>
      </w:tr>
      <w:tr w:rsidR="007441CD" w:rsidRPr="0038121A" w14:paraId="1CCE12F4" w14:textId="77777777" w:rsidTr="00A14B9E">
        <w:tc>
          <w:tcPr>
            <w:tcW w:w="9626" w:type="dxa"/>
          </w:tcPr>
          <w:p w14:paraId="29C8F0E4" w14:textId="77777777" w:rsidR="007441CD" w:rsidRPr="0038121A" w:rsidRDefault="007441CD" w:rsidP="00A14B9E">
            <w:pPr>
              <w:rPr>
                <w:lang w:val="en-ZA"/>
              </w:rPr>
            </w:pPr>
            <w:r w:rsidRPr="0038121A">
              <w:rPr>
                <w:lang w:val="en-ZA"/>
              </w:rPr>
              <w:t xml:space="preserve">a) 4 cm, 34 cm and 3 cm </w:t>
            </w:r>
          </w:p>
        </w:tc>
      </w:tr>
      <w:tr w:rsidR="007441CD" w:rsidRPr="0038121A" w14:paraId="7B6D0355" w14:textId="77777777" w:rsidTr="00A14B9E">
        <w:tc>
          <w:tcPr>
            <w:tcW w:w="9626" w:type="dxa"/>
          </w:tcPr>
          <w:p w14:paraId="28B9CFFE" w14:textId="77777777" w:rsidR="007441CD" w:rsidRPr="0038121A" w:rsidRDefault="007441CD" w:rsidP="00A14B9E">
            <w:pPr>
              <w:rPr>
                <w:lang w:val="en-ZA"/>
              </w:rPr>
            </w:pPr>
          </w:p>
        </w:tc>
      </w:tr>
      <w:tr w:rsidR="007441CD" w:rsidRPr="0038121A" w14:paraId="68038767" w14:textId="77777777" w:rsidTr="00A14B9E">
        <w:tc>
          <w:tcPr>
            <w:tcW w:w="9626" w:type="dxa"/>
          </w:tcPr>
          <w:p w14:paraId="2025DFB3" w14:textId="77777777" w:rsidR="007441CD" w:rsidRPr="0038121A" w:rsidRDefault="007441CD" w:rsidP="00A14B9E">
            <w:pPr>
              <w:rPr>
                <w:lang w:val="en-ZA"/>
              </w:rPr>
            </w:pPr>
          </w:p>
        </w:tc>
      </w:tr>
      <w:tr w:rsidR="007441CD" w:rsidRPr="0038121A" w14:paraId="29AB2B39" w14:textId="77777777" w:rsidTr="00A14B9E">
        <w:tc>
          <w:tcPr>
            <w:tcW w:w="9626" w:type="dxa"/>
          </w:tcPr>
          <w:p w14:paraId="6A6E6F27" w14:textId="77777777" w:rsidR="007441CD" w:rsidRPr="0038121A" w:rsidRDefault="007441CD" w:rsidP="00A14B9E">
            <w:pPr>
              <w:rPr>
                <w:lang w:val="en-ZA"/>
              </w:rPr>
            </w:pPr>
          </w:p>
        </w:tc>
      </w:tr>
      <w:tr w:rsidR="007441CD" w:rsidRPr="0038121A" w14:paraId="4692E9AF" w14:textId="77777777" w:rsidTr="00A14B9E">
        <w:tc>
          <w:tcPr>
            <w:tcW w:w="9626" w:type="dxa"/>
          </w:tcPr>
          <w:p w14:paraId="26A5ED72" w14:textId="77777777" w:rsidR="007441CD" w:rsidRPr="0038121A" w:rsidRDefault="007441CD" w:rsidP="00A14B9E">
            <w:pPr>
              <w:rPr>
                <w:lang w:val="en-ZA"/>
              </w:rPr>
            </w:pPr>
          </w:p>
        </w:tc>
      </w:tr>
      <w:tr w:rsidR="007441CD" w:rsidRPr="0038121A" w14:paraId="79A44184" w14:textId="77777777" w:rsidTr="00A14B9E">
        <w:tc>
          <w:tcPr>
            <w:tcW w:w="9626" w:type="dxa"/>
          </w:tcPr>
          <w:p w14:paraId="0D1BAC0E" w14:textId="77777777" w:rsidR="007441CD" w:rsidRPr="0038121A" w:rsidRDefault="007441CD" w:rsidP="00A14B9E">
            <w:pPr>
              <w:rPr>
                <w:lang w:val="en-ZA"/>
              </w:rPr>
            </w:pPr>
            <w:r w:rsidRPr="0038121A">
              <w:rPr>
                <w:lang w:val="en-ZA"/>
              </w:rPr>
              <w:t xml:space="preserve">b) 5.25 cm, 40 mm, 7 cm </w:t>
            </w:r>
          </w:p>
        </w:tc>
      </w:tr>
      <w:tr w:rsidR="007441CD" w:rsidRPr="0038121A" w14:paraId="16F8F438" w14:textId="77777777" w:rsidTr="00A14B9E">
        <w:tc>
          <w:tcPr>
            <w:tcW w:w="9626" w:type="dxa"/>
          </w:tcPr>
          <w:p w14:paraId="2D725A24" w14:textId="77777777" w:rsidR="007441CD" w:rsidRPr="0038121A" w:rsidRDefault="007441CD" w:rsidP="00A14B9E">
            <w:pPr>
              <w:rPr>
                <w:lang w:val="en-ZA"/>
              </w:rPr>
            </w:pPr>
          </w:p>
        </w:tc>
      </w:tr>
      <w:tr w:rsidR="007441CD" w:rsidRPr="0038121A" w14:paraId="73966792" w14:textId="77777777" w:rsidTr="00A14B9E">
        <w:tc>
          <w:tcPr>
            <w:tcW w:w="9626" w:type="dxa"/>
          </w:tcPr>
          <w:p w14:paraId="67BDB35A" w14:textId="77777777" w:rsidR="007441CD" w:rsidRPr="0038121A" w:rsidRDefault="007441CD" w:rsidP="00A14B9E">
            <w:pPr>
              <w:rPr>
                <w:lang w:val="en-ZA"/>
              </w:rPr>
            </w:pPr>
          </w:p>
        </w:tc>
      </w:tr>
      <w:tr w:rsidR="007441CD" w:rsidRPr="0038121A" w14:paraId="49048FCA" w14:textId="77777777" w:rsidTr="00A14B9E">
        <w:tc>
          <w:tcPr>
            <w:tcW w:w="9626" w:type="dxa"/>
          </w:tcPr>
          <w:p w14:paraId="6C10511C" w14:textId="77777777" w:rsidR="007441CD" w:rsidRPr="0038121A" w:rsidRDefault="007441CD" w:rsidP="00A14B9E">
            <w:pPr>
              <w:rPr>
                <w:lang w:val="en-ZA"/>
              </w:rPr>
            </w:pPr>
          </w:p>
        </w:tc>
      </w:tr>
      <w:tr w:rsidR="007441CD" w:rsidRPr="0038121A" w14:paraId="438C65DD" w14:textId="77777777" w:rsidTr="00A14B9E">
        <w:tc>
          <w:tcPr>
            <w:tcW w:w="9626" w:type="dxa"/>
          </w:tcPr>
          <w:p w14:paraId="4F0D1285" w14:textId="77777777" w:rsidR="007441CD" w:rsidRPr="0038121A" w:rsidRDefault="007441CD" w:rsidP="00A14B9E">
            <w:pPr>
              <w:rPr>
                <w:lang w:val="en-ZA"/>
              </w:rPr>
            </w:pPr>
          </w:p>
        </w:tc>
      </w:tr>
      <w:tr w:rsidR="007441CD" w:rsidRPr="0038121A" w14:paraId="55D75F86" w14:textId="77777777" w:rsidTr="00A14B9E">
        <w:tc>
          <w:tcPr>
            <w:tcW w:w="9626" w:type="dxa"/>
          </w:tcPr>
          <w:p w14:paraId="7C2C9830" w14:textId="77777777" w:rsidR="007441CD" w:rsidRPr="0038121A" w:rsidRDefault="007441CD" w:rsidP="00A14B9E">
            <w:pPr>
              <w:ind w:left="10"/>
              <w:rPr>
                <w:lang w:val="en-ZA"/>
              </w:rPr>
            </w:pPr>
            <w:r w:rsidRPr="0038121A">
              <w:rPr>
                <w:lang w:val="en-ZA"/>
              </w:rPr>
              <w:t>A manufacturer of body lotion decides to market his product in a new cylindrical container which will hold 500 ml and which is 100 mm high.</w:t>
            </w:r>
          </w:p>
        </w:tc>
      </w:tr>
      <w:tr w:rsidR="007441CD" w:rsidRPr="0038121A" w14:paraId="232EBB67" w14:textId="77777777" w:rsidTr="00A14B9E">
        <w:tc>
          <w:tcPr>
            <w:tcW w:w="9626" w:type="dxa"/>
          </w:tcPr>
          <w:p w14:paraId="42787BB6" w14:textId="77777777" w:rsidR="007441CD" w:rsidRPr="0038121A" w:rsidRDefault="007441CD" w:rsidP="00A14B9E">
            <w:pPr>
              <w:rPr>
                <w:lang w:val="en-ZA"/>
              </w:rPr>
            </w:pPr>
            <w:r w:rsidRPr="0038121A">
              <w:rPr>
                <w:lang w:val="en-ZA"/>
              </w:rPr>
              <w:t>What will the radius of this new container be?</w:t>
            </w:r>
          </w:p>
        </w:tc>
      </w:tr>
      <w:tr w:rsidR="007441CD" w:rsidRPr="0038121A" w14:paraId="4860F6C6" w14:textId="77777777" w:rsidTr="00A14B9E">
        <w:tc>
          <w:tcPr>
            <w:tcW w:w="9626" w:type="dxa"/>
          </w:tcPr>
          <w:p w14:paraId="52D8206E" w14:textId="77777777" w:rsidR="007441CD" w:rsidRPr="0038121A" w:rsidRDefault="007441CD" w:rsidP="00A14B9E">
            <w:pPr>
              <w:rPr>
                <w:lang w:val="en-ZA"/>
              </w:rPr>
            </w:pPr>
          </w:p>
        </w:tc>
      </w:tr>
    </w:tbl>
    <w:p w14:paraId="4AE7E977" w14:textId="77777777" w:rsidR="007441CD" w:rsidRPr="0038121A" w:rsidRDefault="007441CD" w:rsidP="007441CD">
      <w:pPr>
        <w:rPr>
          <w:lang w:val="en-ZA"/>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80"/>
      </w:tblGrid>
      <w:tr w:rsidR="007441CD" w:rsidRPr="0038121A" w14:paraId="5EF1433D" w14:textId="77777777" w:rsidTr="00A14B9E">
        <w:trPr>
          <w:trHeight w:val="255"/>
        </w:trPr>
        <w:tc>
          <w:tcPr>
            <w:tcW w:w="10080" w:type="dxa"/>
            <w:shd w:val="clear" w:color="auto" w:fill="auto"/>
            <w:noWrap/>
            <w:vAlign w:val="bottom"/>
          </w:tcPr>
          <w:p w14:paraId="3DF44469" w14:textId="77777777" w:rsidR="007441CD" w:rsidRPr="0038121A" w:rsidRDefault="007441CD" w:rsidP="00A14B9E">
            <w:pPr>
              <w:rPr>
                <w:lang w:val="en-ZA"/>
              </w:rPr>
            </w:pPr>
            <w:r w:rsidRPr="0038121A">
              <w:rPr>
                <w:lang w:val="en-ZA"/>
              </w:rPr>
              <w:t>v = 500ml = 500cm^3 = 500 000mm^3</w:t>
            </w:r>
          </w:p>
        </w:tc>
      </w:tr>
      <w:tr w:rsidR="007441CD" w:rsidRPr="0038121A" w14:paraId="5F297592" w14:textId="77777777" w:rsidTr="00A14B9E">
        <w:trPr>
          <w:trHeight w:val="255"/>
        </w:trPr>
        <w:tc>
          <w:tcPr>
            <w:tcW w:w="10080" w:type="dxa"/>
            <w:shd w:val="clear" w:color="auto" w:fill="auto"/>
            <w:noWrap/>
            <w:vAlign w:val="bottom"/>
          </w:tcPr>
          <w:p w14:paraId="68AD65DB" w14:textId="77777777" w:rsidR="007441CD" w:rsidRPr="0038121A" w:rsidRDefault="007441CD" w:rsidP="00A14B9E">
            <w:pPr>
              <w:rPr>
                <w:lang w:val="en-ZA"/>
              </w:rPr>
            </w:pPr>
            <w:r w:rsidRPr="0038121A">
              <w:rPr>
                <w:lang w:val="en-ZA"/>
              </w:rPr>
              <w:t>l = 100mm</w:t>
            </w:r>
          </w:p>
        </w:tc>
      </w:tr>
      <w:tr w:rsidR="007441CD" w:rsidRPr="0038121A" w14:paraId="410A6239" w14:textId="77777777" w:rsidTr="00A14B9E">
        <w:trPr>
          <w:trHeight w:val="255"/>
        </w:trPr>
        <w:tc>
          <w:tcPr>
            <w:tcW w:w="10080" w:type="dxa"/>
            <w:shd w:val="clear" w:color="auto" w:fill="auto"/>
            <w:noWrap/>
            <w:vAlign w:val="bottom"/>
          </w:tcPr>
          <w:p w14:paraId="54905B46" w14:textId="77777777" w:rsidR="007441CD" w:rsidRPr="0038121A" w:rsidRDefault="007441CD" w:rsidP="00A14B9E">
            <w:pPr>
              <w:rPr>
                <w:lang w:val="en-ZA"/>
              </w:rPr>
            </w:pPr>
            <w:r w:rsidRPr="0038121A">
              <w:rPr>
                <w:lang w:val="en-ZA"/>
              </w:rPr>
              <w:t xml:space="preserve">r </w:t>
            </w:r>
            <w:proofErr w:type="gramStart"/>
            <w:r w:rsidRPr="0038121A">
              <w:rPr>
                <w:lang w:val="en-ZA"/>
              </w:rPr>
              <w:t>= ?</w:t>
            </w:r>
            <w:proofErr w:type="gramEnd"/>
          </w:p>
        </w:tc>
      </w:tr>
      <w:tr w:rsidR="007441CD" w:rsidRPr="0038121A" w14:paraId="782073F3" w14:textId="77777777" w:rsidTr="00A14B9E">
        <w:trPr>
          <w:trHeight w:val="255"/>
        </w:trPr>
        <w:tc>
          <w:tcPr>
            <w:tcW w:w="10080" w:type="dxa"/>
            <w:shd w:val="clear" w:color="auto" w:fill="auto"/>
            <w:noWrap/>
            <w:vAlign w:val="bottom"/>
          </w:tcPr>
          <w:p w14:paraId="4666FDB9" w14:textId="77777777" w:rsidR="007441CD" w:rsidRPr="0038121A" w:rsidRDefault="007441CD" w:rsidP="00A14B9E">
            <w:pPr>
              <w:rPr>
                <w:lang w:val="en-ZA"/>
              </w:rPr>
            </w:pPr>
            <w:r w:rsidRPr="0038121A">
              <w:rPr>
                <w:lang w:val="en-ZA"/>
              </w:rPr>
              <w:t xml:space="preserve">a </w:t>
            </w:r>
            <w:proofErr w:type="gramStart"/>
            <w:r w:rsidRPr="0038121A">
              <w:rPr>
                <w:lang w:val="en-ZA"/>
              </w:rPr>
              <w:t>= ?</w:t>
            </w:r>
            <w:proofErr w:type="gramEnd"/>
          </w:p>
        </w:tc>
      </w:tr>
      <w:tr w:rsidR="007441CD" w:rsidRPr="0038121A" w14:paraId="662A2240" w14:textId="77777777" w:rsidTr="00A14B9E">
        <w:trPr>
          <w:trHeight w:val="255"/>
        </w:trPr>
        <w:tc>
          <w:tcPr>
            <w:tcW w:w="10080" w:type="dxa"/>
            <w:shd w:val="clear" w:color="auto" w:fill="auto"/>
            <w:noWrap/>
            <w:vAlign w:val="bottom"/>
          </w:tcPr>
          <w:p w14:paraId="100D3800" w14:textId="77777777" w:rsidR="007441CD" w:rsidRPr="0038121A" w:rsidRDefault="007441CD" w:rsidP="00A14B9E">
            <w:pPr>
              <w:rPr>
                <w:lang w:val="en-ZA"/>
              </w:rPr>
            </w:pPr>
          </w:p>
        </w:tc>
      </w:tr>
      <w:tr w:rsidR="007441CD" w:rsidRPr="0038121A" w14:paraId="7CF4606C" w14:textId="77777777" w:rsidTr="00A14B9E">
        <w:trPr>
          <w:trHeight w:val="255"/>
        </w:trPr>
        <w:tc>
          <w:tcPr>
            <w:tcW w:w="10080" w:type="dxa"/>
            <w:shd w:val="clear" w:color="auto" w:fill="auto"/>
            <w:noWrap/>
            <w:vAlign w:val="bottom"/>
          </w:tcPr>
          <w:p w14:paraId="7970F1AD" w14:textId="77777777" w:rsidR="007441CD" w:rsidRPr="0038121A" w:rsidRDefault="007441CD" w:rsidP="00A14B9E">
            <w:pPr>
              <w:rPr>
                <w:lang w:val="en-ZA"/>
              </w:rPr>
            </w:pPr>
            <w:r w:rsidRPr="0038121A">
              <w:rPr>
                <w:lang w:val="en-ZA"/>
              </w:rPr>
              <w:t>area of circle = v / l</w:t>
            </w:r>
          </w:p>
        </w:tc>
      </w:tr>
      <w:tr w:rsidR="007441CD" w:rsidRPr="0038121A" w14:paraId="6E88636B" w14:textId="77777777" w:rsidTr="00A14B9E">
        <w:trPr>
          <w:trHeight w:val="255"/>
        </w:trPr>
        <w:tc>
          <w:tcPr>
            <w:tcW w:w="10080" w:type="dxa"/>
            <w:shd w:val="clear" w:color="auto" w:fill="auto"/>
            <w:noWrap/>
            <w:vAlign w:val="bottom"/>
          </w:tcPr>
          <w:p w14:paraId="462402B3" w14:textId="77777777" w:rsidR="007441CD" w:rsidRPr="0038121A" w:rsidRDefault="007441CD" w:rsidP="00A14B9E">
            <w:pPr>
              <w:pStyle w:val="Notes"/>
              <w:rPr>
                <w:lang w:val="en-ZA"/>
              </w:rPr>
            </w:pPr>
          </w:p>
        </w:tc>
      </w:tr>
      <w:tr w:rsidR="007441CD" w:rsidRPr="0038121A" w14:paraId="17DA3036" w14:textId="77777777" w:rsidTr="00A14B9E">
        <w:trPr>
          <w:trHeight w:val="255"/>
        </w:trPr>
        <w:tc>
          <w:tcPr>
            <w:tcW w:w="10080" w:type="dxa"/>
            <w:shd w:val="clear" w:color="auto" w:fill="auto"/>
            <w:noWrap/>
            <w:vAlign w:val="bottom"/>
          </w:tcPr>
          <w:p w14:paraId="015AEA46" w14:textId="77777777" w:rsidR="007441CD" w:rsidRPr="0038121A" w:rsidRDefault="007441CD" w:rsidP="00A14B9E">
            <w:pPr>
              <w:pStyle w:val="Notes"/>
              <w:rPr>
                <w:lang w:val="en-ZA"/>
              </w:rPr>
            </w:pPr>
          </w:p>
        </w:tc>
      </w:tr>
      <w:tr w:rsidR="007441CD" w:rsidRPr="0038121A" w14:paraId="28ECF478" w14:textId="77777777" w:rsidTr="00A14B9E">
        <w:trPr>
          <w:trHeight w:val="255"/>
        </w:trPr>
        <w:tc>
          <w:tcPr>
            <w:tcW w:w="10080" w:type="dxa"/>
            <w:shd w:val="clear" w:color="auto" w:fill="auto"/>
            <w:noWrap/>
            <w:vAlign w:val="bottom"/>
          </w:tcPr>
          <w:p w14:paraId="2878449D" w14:textId="77777777" w:rsidR="007441CD" w:rsidRPr="0038121A" w:rsidRDefault="007441CD" w:rsidP="00A14B9E">
            <w:pPr>
              <w:rPr>
                <w:lang w:val="en-ZA"/>
              </w:rPr>
            </w:pPr>
            <w:r w:rsidRPr="0038121A">
              <w:rPr>
                <w:lang w:val="en-ZA"/>
              </w:rPr>
              <w:t>area of circle = pi x r^2</w:t>
            </w:r>
          </w:p>
        </w:tc>
      </w:tr>
      <w:tr w:rsidR="007441CD" w:rsidRPr="0038121A" w14:paraId="258D6B0A" w14:textId="77777777" w:rsidTr="00A14B9E">
        <w:trPr>
          <w:trHeight w:val="255"/>
        </w:trPr>
        <w:tc>
          <w:tcPr>
            <w:tcW w:w="10080" w:type="dxa"/>
            <w:shd w:val="clear" w:color="auto" w:fill="auto"/>
            <w:noWrap/>
            <w:vAlign w:val="bottom"/>
          </w:tcPr>
          <w:p w14:paraId="256B6EFB" w14:textId="77777777" w:rsidR="007441CD" w:rsidRPr="0038121A" w:rsidRDefault="007441CD" w:rsidP="00A14B9E">
            <w:pPr>
              <w:rPr>
                <w:lang w:val="en-ZA"/>
              </w:rPr>
            </w:pPr>
            <w:r w:rsidRPr="0038121A">
              <w:rPr>
                <w:lang w:val="en-ZA"/>
              </w:rPr>
              <w:t xml:space="preserve">r = </w:t>
            </w:r>
            <w:proofErr w:type="gramStart"/>
            <w:r w:rsidRPr="0038121A">
              <w:rPr>
                <w:lang w:val="en-ZA"/>
              </w:rPr>
              <w:t>√(</w:t>
            </w:r>
            <w:proofErr w:type="gramEnd"/>
            <w:r w:rsidRPr="0038121A">
              <w:rPr>
                <w:lang w:val="en-ZA"/>
              </w:rPr>
              <w:t>area of circle / pi)</w:t>
            </w:r>
          </w:p>
        </w:tc>
      </w:tr>
      <w:tr w:rsidR="007441CD" w:rsidRPr="0038121A" w14:paraId="468C9E7B" w14:textId="77777777" w:rsidTr="00A14B9E">
        <w:trPr>
          <w:trHeight w:val="255"/>
        </w:trPr>
        <w:tc>
          <w:tcPr>
            <w:tcW w:w="10080" w:type="dxa"/>
            <w:shd w:val="clear" w:color="auto" w:fill="auto"/>
            <w:noWrap/>
            <w:vAlign w:val="bottom"/>
          </w:tcPr>
          <w:p w14:paraId="3D502447" w14:textId="77777777" w:rsidR="007441CD" w:rsidRPr="0038121A" w:rsidRDefault="007441CD" w:rsidP="00A14B9E">
            <w:pPr>
              <w:pStyle w:val="Notes"/>
              <w:rPr>
                <w:lang w:val="en-ZA"/>
              </w:rPr>
            </w:pPr>
          </w:p>
        </w:tc>
      </w:tr>
      <w:tr w:rsidR="007441CD" w:rsidRPr="0038121A" w14:paraId="33C2DF41" w14:textId="77777777" w:rsidTr="00A14B9E">
        <w:trPr>
          <w:trHeight w:val="255"/>
        </w:trPr>
        <w:tc>
          <w:tcPr>
            <w:tcW w:w="10080" w:type="dxa"/>
            <w:shd w:val="clear" w:color="auto" w:fill="auto"/>
            <w:noWrap/>
            <w:vAlign w:val="bottom"/>
          </w:tcPr>
          <w:p w14:paraId="1BA8BF62" w14:textId="77777777" w:rsidR="007441CD" w:rsidRPr="0038121A" w:rsidRDefault="007441CD" w:rsidP="00A14B9E">
            <w:pPr>
              <w:pStyle w:val="Notes"/>
              <w:rPr>
                <w:lang w:val="en-ZA"/>
              </w:rPr>
            </w:pPr>
          </w:p>
        </w:tc>
      </w:tr>
    </w:tbl>
    <w:p w14:paraId="55FB937C" w14:textId="77777777" w:rsidR="007441CD" w:rsidRPr="0038121A" w:rsidRDefault="007441CD" w:rsidP="007441CD">
      <w:pPr>
        <w:rPr>
          <w:lang w:val="en-ZA"/>
        </w:rPr>
      </w:pP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0"/>
      </w:tblGrid>
      <w:tr w:rsidR="007441CD" w:rsidRPr="0038121A" w14:paraId="0A5FFE20" w14:textId="77777777" w:rsidTr="00A14B9E">
        <w:tc>
          <w:tcPr>
            <w:tcW w:w="9626" w:type="dxa"/>
          </w:tcPr>
          <w:p w14:paraId="2F55D1D7" w14:textId="77777777" w:rsidR="007441CD" w:rsidRPr="0038121A" w:rsidRDefault="007441CD" w:rsidP="00A14B9E">
            <w:pPr>
              <w:rPr>
                <w:lang w:val="en-ZA"/>
              </w:rPr>
            </w:pPr>
            <w:r w:rsidRPr="0038121A">
              <w:rPr>
                <w:lang w:val="en-ZA"/>
              </w:rPr>
              <w:t>Calculate how much material (area) will be needed to make one such container.</w:t>
            </w:r>
          </w:p>
        </w:tc>
      </w:tr>
      <w:tr w:rsidR="007441CD" w:rsidRPr="0038121A" w14:paraId="0DF3D616" w14:textId="77777777" w:rsidTr="00A14B9E">
        <w:tc>
          <w:tcPr>
            <w:tcW w:w="9626" w:type="dxa"/>
          </w:tcPr>
          <w:p w14:paraId="1FA4BD03" w14:textId="77777777" w:rsidR="007441CD" w:rsidRPr="0038121A" w:rsidRDefault="007441CD" w:rsidP="00A14B9E">
            <w:pPr>
              <w:rPr>
                <w:lang w:val="en-ZA"/>
              </w:rPr>
            </w:pPr>
          </w:p>
        </w:tc>
      </w:tr>
      <w:tr w:rsidR="007441CD" w:rsidRPr="0038121A" w14:paraId="769D8F35" w14:textId="77777777" w:rsidTr="00A14B9E">
        <w:tc>
          <w:tcPr>
            <w:tcW w:w="9626" w:type="dxa"/>
          </w:tcPr>
          <w:p w14:paraId="5E68D418" w14:textId="77777777" w:rsidR="007441CD" w:rsidRPr="0038121A" w:rsidRDefault="007441CD" w:rsidP="00A14B9E">
            <w:pPr>
              <w:rPr>
                <w:lang w:val="en-ZA"/>
              </w:rPr>
            </w:pPr>
          </w:p>
        </w:tc>
      </w:tr>
    </w:tbl>
    <w:p w14:paraId="158BD313" w14:textId="77777777" w:rsidR="007441CD" w:rsidRPr="0038121A" w:rsidRDefault="007441CD" w:rsidP="007441CD">
      <w:pPr>
        <w:rPr>
          <w:lang w:val="en-ZA"/>
        </w:rPr>
      </w:pPr>
    </w:p>
    <w:tbl>
      <w:tblPr>
        <w:tblW w:w="10098" w:type="dxa"/>
        <w:tblInd w:w="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98"/>
      </w:tblGrid>
      <w:tr w:rsidR="007441CD" w:rsidRPr="0038121A" w14:paraId="54D336F9" w14:textId="77777777" w:rsidTr="00A14B9E">
        <w:trPr>
          <w:trHeight w:val="255"/>
        </w:trPr>
        <w:tc>
          <w:tcPr>
            <w:tcW w:w="10098" w:type="dxa"/>
            <w:shd w:val="clear" w:color="auto" w:fill="auto"/>
            <w:noWrap/>
            <w:vAlign w:val="bottom"/>
          </w:tcPr>
          <w:p w14:paraId="302D4C41" w14:textId="77777777" w:rsidR="007441CD" w:rsidRPr="0038121A" w:rsidRDefault="007441CD" w:rsidP="00A14B9E">
            <w:pPr>
              <w:rPr>
                <w:lang w:val="en-ZA"/>
              </w:rPr>
            </w:pPr>
            <w:r w:rsidRPr="0038121A">
              <w:rPr>
                <w:lang w:val="en-ZA"/>
              </w:rPr>
              <w:t>area of material = (2 x circle area) + side area</w:t>
            </w:r>
          </w:p>
        </w:tc>
      </w:tr>
      <w:tr w:rsidR="007441CD" w:rsidRPr="0038121A" w14:paraId="431E07D0" w14:textId="77777777" w:rsidTr="00A14B9E">
        <w:trPr>
          <w:trHeight w:val="255"/>
        </w:trPr>
        <w:tc>
          <w:tcPr>
            <w:tcW w:w="10098" w:type="dxa"/>
            <w:shd w:val="clear" w:color="auto" w:fill="auto"/>
            <w:noWrap/>
            <w:vAlign w:val="bottom"/>
          </w:tcPr>
          <w:p w14:paraId="45F0D4BC" w14:textId="77777777" w:rsidR="007441CD" w:rsidRPr="0038121A" w:rsidRDefault="007441CD" w:rsidP="00A14B9E">
            <w:pPr>
              <w:rPr>
                <w:lang w:val="en-ZA"/>
              </w:rPr>
            </w:pPr>
            <w:r w:rsidRPr="0038121A">
              <w:rPr>
                <w:lang w:val="en-ZA"/>
              </w:rPr>
              <w:t>circumference = 2 x pi x r</w:t>
            </w:r>
          </w:p>
        </w:tc>
      </w:tr>
      <w:tr w:rsidR="007441CD" w:rsidRPr="0038121A" w14:paraId="1A7C86BF" w14:textId="77777777" w:rsidTr="00A14B9E">
        <w:trPr>
          <w:trHeight w:val="255"/>
        </w:trPr>
        <w:tc>
          <w:tcPr>
            <w:tcW w:w="10098" w:type="dxa"/>
            <w:shd w:val="clear" w:color="auto" w:fill="auto"/>
            <w:noWrap/>
            <w:vAlign w:val="bottom"/>
          </w:tcPr>
          <w:p w14:paraId="721E9665" w14:textId="77777777" w:rsidR="007441CD" w:rsidRPr="0038121A" w:rsidRDefault="007441CD" w:rsidP="00A14B9E">
            <w:pPr>
              <w:pStyle w:val="Notes"/>
              <w:rPr>
                <w:lang w:val="en-ZA"/>
              </w:rPr>
            </w:pPr>
          </w:p>
        </w:tc>
      </w:tr>
      <w:tr w:rsidR="007441CD" w:rsidRPr="0038121A" w14:paraId="525A5593" w14:textId="77777777" w:rsidTr="00A14B9E">
        <w:trPr>
          <w:trHeight w:val="255"/>
        </w:trPr>
        <w:tc>
          <w:tcPr>
            <w:tcW w:w="10098" w:type="dxa"/>
            <w:shd w:val="clear" w:color="auto" w:fill="auto"/>
            <w:noWrap/>
            <w:vAlign w:val="bottom"/>
          </w:tcPr>
          <w:p w14:paraId="364A1026" w14:textId="77777777" w:rsidR="007441CD" w:rsidRPr="0038121A" w:rsidRDefault="007441CD" w:rsidP="00A14B9E">
            <w:pPr>
              <w:pStyle w:val="Notes"/>
              <w:rPr>
                <w:lang w:val="en-ZA"/>
              </w:rPr>
            </w:pPr>
          </w:p>
        </w:tc>
      </w:tr>
      <w:tr w:rsidR="007441CD" w:rsidRPr="0038121A" w14:paraId="6942D147" w14:textId="77777777" w:rsidTr="00A14B9E">
        <w:trPr>
          <w:trHeight w:val="255"/>
        </w:trPr>
        <w:tc>
          <w:tcPr>
            <w:tcW w:w="10098" w:type="dxa"/>
            <w:shd w:val="clear" w:color="auto" w:fill="auto"/>
            <w:noWrap/>
            <w:vAlign w:val="bottom"/>
          </w:tcPr>
          <w:p w14:paraId="6E91C516" w14:textId="77777777" w:rsidR="007441CD" w:rsidRPr="0038121A" w:rsidRDefault="007441CD" w:rsidP="00A14B9E">
            <w:pPr>
              <w:rPr>
                <w:lang w:val="en-ZA"/>
              </w:rPr>
            </w:pPr>
            <w:r w:rsidRPr="0038121A">
              <w:rPr>
                <w:lang w:val="en-ZA"/>
              </w:rPr>
              <w:t>side area = l x circumference of circle</w:t>
            </w:r>
          </w:p>
        </w:tc>
      </w:tr>
      <w:tr w:rsidR="007441CD" w:rsidRPr="0038121A" w14:paraId="5D345E84" w14:textId="77777777" w:rsidTr="00A14B9E">
        <w:trPr>
          <w:trHeight w:val="255"/>
        </w:trPr>
        <w:tc>
          <w:tcPr>
            <w:tcW w:w="10098" w:type="dxa"/>
            <w:shd w:val="clear" w:color="auto" w:fill="auto"/>
            <w:noWrap/>
            <w:vAlign w:val="bottom"/>
          </w:tcPr>
          <w:p w14:paraId="43638D66" w14:textId="77777777" w:rsidR="007441CD" w:rsidRPr="0038121A" w:rsidRDefault="007441CD" w:rsidP="00A14B9E">
            <w:pPr>
              <w:pStyle w:val="Notes"/>
              <w:rPr>
                <w:lang w:val="en-ZA"/>
              </w:rPr>
            </w:pPr>
          </w:p>
        </w:tc>
      </w:tr>
      <w:tr w:rsidR="007441CD" w:rsidRPr="0038121A" w14:paraId="48443ED9" w14:textId="77777777" w:rsidTr="00A14B9E">
        <w:trPr>
          <w:trHeight w:val="255"/>
        </w:trPr>
        <w:tc>
          <w:tcPr>
            <w:tcW w:w="10098" w:type="dxa"/>
            <w:shd w:val="clear" w:color="auto" w:fill="auto"/>
            <w:noWrap/>
            <w:vAlign w:val="bottom"/>
          </w:tcPr>
          <w:p w14:paraId="3D1ACD56" w14:textId="77777777" w:rsidR="007441CD" w:rsidRPr="0038121A" w:rsidRDefault="007441CD" w:rsidP="00A14B9E">
            <w:pPr>
              <w:pStyle w:val="Notes"/>
              <w:rPr>
                <w:lang w:val="en-ZA"/>
              </w:rPr>
            </w:pPr>
          </w:p>
        </w:tc>
      </w:tr>
      <w:tr w:rsidR="007441CD" w:rsidRPr="0038121A" w14:paraId="1829E993" w14:textId="77777777" w:rsidTr="00A14B9E">
        <w:trPr>
          <w:trHeight w:val="255"/>
        </w:trPr>
        <w:tc>
          <w:tcPr>
            <w:tcW w:w="10098" w:type="dxa"/>
            <w:shd w:val="clear" w:color="auto" w:fill="auto"/>
            <w:noWrap/>
            <w:vAlign w:val="bottom"/>
          </w:tcPr>
          <w:p w14:paraId="7D2BE62B" w14:textId="77777777" w:rsidR="007441CD" w:rsidRPr="0038121A" w:rsidRDefault="007441CD" w:rsidP="00A14B9E">
            <w:pPr>
              <w:pStyle w:val="Notes"/>
              <w:rPr>
                <w:lang w:val="en-ZA"/>
              </w:rPr>
            </w:pPr>
          </w:p>
        </w:tc>
      </w:tr>
      <w:tr w:rsidR="007441CD" w:rsidRPr="0038121A" w14:paraId="5E6F16C1" w14:textId="77777777" w:rsidTr="00A14B9E">
        <w:trPr>
          <w:trHeight w:val="255"/>
        </w:trPr>
        <w:tc>
          <w:tcPr>
            <w:tcW w:w="10098" w:type="dxa"/>
            <w:shd w:val="clear" w:color="auto" w:fill="auto"/>
            <w:noWrap/>
            <w:vAlign w:val="bottom"/>
          </w:tcPr>
          <w:p w14:paraId="1AF259E3" w14:textId="77777777" w:rsidR="007441CD" w:rsidRPr="0038121A" w:rsidRDefault="007441CD" w:rsidP="00A14B9E">
            <w:pPr>
              <w:pStyle w:val="Notes"/>
              <w:rPr>
                <w:lang w:val="en-ZA"/>
              </w:rPr>
            </w:pPr>
          </w:p>
        </w:tc>
      </w:tr>
    </w:tbl>
    <w:p w14:paraId="66C8DA47" w14:textId="77777777" w:rsidR="007441CD" w:rsidRPr="0038121A" w:rsidRDefault="007441CD" w:rsidP="007441CD">
      <w:pPr>
        <w:rPr>
          <w:lang w:val="en-ZA"/>
        </w:rPr>
      </w:pP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0"/>
      </w:tblGrid>
      <w:tr w:rsidR="007441CD" w:rsidRPr="0038121A" w14:paraId="1724CEDF" w14:textId="77777777" w:rsidTr="00A14B9E">
        <w:tc>
          <w:tcPr>
            <w:tcW w:w="9626" w:type="dxa"/>
          </w:tcPr>
          <w:p w14:paraId="426AD2C6" w14:textId="77777777" w:rsidR="007441CD" w:rsidRPr="0038121A" w:rsidRDefault="007441CD" w:rsidP="00A14B9E">
            <w:pPr>
              <w:rPr>
                <w:lang w:val="en-ZA"/>
              </w:rPr>
            </w:pPr>
            <w:r w:rsidRPr="0038121A">
              <w:rPr>
                <w:lang w:val="en-ZA"/>
              </w:rPr>
              <w:t>Calculate the volume of the rectangle.</w:t>
            </w:r>
          </w:p>
        </w:tc>
      </w:tr>
      <w:tr w:rsidR="007441CD" w:rsidRPr="0038121A" w14:paraId="60CE28DC" w14:textId="77777777" w:rsidTr="00A14B9E">
        <w:tc>
          <w:tcPr>
            <w:tcW w:w="9626" w:type="dxa"/>
          </w:tcPr>
          <w:p w14:paraId="7A210BC9" w14:textId="77777777" w:rsidR="007441CD" w:rsidRPr="0038121A" w:rsidRDefault="007441CD" w:rsidP="00A14B9E">
            <w:pPr>
              <w:rPr>
                <w:lang w:val="en-ZA"/>
              </w:rPr>
            </w:pPr>
          </w:p>
        </w:tc>
      </w:tr>
      <w:tr w:rsidR="007441CD" w:rsidRPr="0038121A" w14:paraId="5892F8F9" w14:textId="77777777" w:rsidTr="00A14B9E">
        <w:tc>
          <w:tcPr>
            <w:tcW w:w="9626" w:type="dxa"/>
          </w:tcPr>
          <w:p w14:paraId="60027017" w14:textId="77777777" w:rsidR="007441CD" w:rsidRPr="0038121A" w:rsidRDefault="007441CD" w:rsidP="00A14B9E">
            <w:pPr>
              <w:rPr>
                <w:lang w:val="en-ZA"/>
              </w:rPr>
            </w:pPr>
            <w:r w:rsidRPr="0038121A">
              <w:rPr>
                <w:lang w:val="en-ZA"/>
              </w:rPr>
              <w:t>If the outside of the rectangle is painted red, calculate the area of red paint.</w:t>
            </w:r>
          </w:p>
        </w:tc>
      </w:tr>
      <w:tr w:rsidR="007441CD" w:rsidRPr="0038121A" w14:paraId="02E7B0D6" w14:textId="77777777" w:rsidTr="00A14B9E">
        <w:tc>
          <w:tcPr>
            <w:tcW w:w="9626" w:type="dxa"/>
          </w:tcPr>
          <w:p w14:paraId="19664166" w14:textId="77777777" w:rsidR="007441CD" w:rsidRPr="0038121A" w:rsidRDefault="007441CD" w:rsidP="00A14B9E">
            <w:pPr>
              <w:rPr>
                <w:lang w:val="en-ZA"/>
              </w:rPr>
            </w:pPr>
          </w:p>
        </w:tc>
      </w:tr>
      <w:tr w:rsidR="007441CD" w:rsidRPr="0038121A" w14:paraId="460824A7" w14:textId="77777777" w:rsidTr="00A14B9E">
        <w:tc>
          <w:tcPr>
            <w:tcW w:w="9626" w:type="dxa"/>
          </w:tcPr>
          <w:p w14:paraId="0D77BFDC" w14:textId="77777777" w:rsidR="007441CD" w:rsidRPr="0038121A" w:rsidRDefault="007441CD" w:rsidP="00A14B9E">
            <w:pPr>
              <w:rPr>
                <w:lang w:val="en-ZA"/>
              </w:rPr>
            </w:pPr>
          </w:p>
        </w:tc>
      </w:tr>
    </w:tbl>
    <w:p w14:paraId="41730152" w14:textId="048E8BE2" w:rsidR="007441CD" w:rsidRPr="0038121A" w:rsidRDefault="007441CD" w:rsidP="007441CD">
      <w:pPr>
        <w:rPr>
          <w:smallCaps/>
          <w:lang w:val="en-ZA"/>
        </w:rPr>
      </w:pPr>
      <w:r w:rsidRPr="0038121A">
        <w:rPr>
          <w:noProof/>
          <w:lang w:val="en-ZA"/>
        </w:rPr>
        <mc:AlternateContent>
          <mc:Choice Requires="wps">
            <w:drawing>
              <wp:anchor distT="0" distB="0" distL="114300" distR="114300" simplePos="0" relativeHeight="251669504" behindDoc="0" locked="0" layoutInCell="1" allowOverlap="1" wp14:anchorId="182833FB" wp14:editId="39261208">
                <wp:simplePos x="0" y="0"/>
                <wp:positionH relativeFrom="column">
                  <wp:posOffset>1257300</wp:posOffset>
                </wp:positionH>
                <wp:positionV relativeFrom="paragraph">
                  <wp:posOffset>2903220</wp:posOffset>
                </wp:positionV>
                <wp:extent cx="685800" cy="342900"/>
                <wp:effectExtent l="0" t="2540" r="4445" b="0"/>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0D0300" w14:textId="77777777" w:rsidR="007441CD" w:rsidRDefault="007441CD" w:rsidP="007441CD">
                            <w:r>
                              <w:t>8 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2833FB" id="Text Box 45" o:spid="_x0000_s1163" type="#_x0000_t202" style="position:absolute;left:0;text-align:left;margin-left:99pt;margin-top:228.6pt;width:54pt;height:2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" stroked="f">
                <v:textbox>
                  <w:txbxContent>
                    <w:p w14:paraId="350D0300" w14:textId="77777777" w:rsidR="007441CD" w:rsidRDefault="007441CD" w:rsidP="007441CD">
                      <w:r>
                        <w:t>8 cm</w:t>
                      </w:r>
                    </w:p>
                  </w:txbxContent>
                </v:textbox>
              </v:shape>
            </w:pict>
          </mc:Fallback>
        </mc:AlternateContent>
      </w:r>
      <w:r w:rsidRPr="0038121A">
        <w:rPr>
          <w:noProof/>
          <w:lang w:val="en-ZA"/>
        </w:rPr>
        <mc:AlternateContent>
          <mc:Choice Requires="wps">
            <w:drawing>
              <wp:anchor distT="0" distB="0" distL="114300" distR="114300" simplePos="0" relativeHeight="251668480" behindDoc="0" locked="0" layoutInCell="1" allowOverlap="1" wp14:anchorId="595EDFAD" wp14:editId="62214957">
                <wp:simplePos x="0" y="0"/>
                <wp:positionH relativeFrom="column">
                  <wp:posOffset>2400300</wp:posOffset>
                </wp:positionH>
                <wp:positionV relativeFrom="paragraph">
                  <wp:posOffset>2689860</wp:posOffset>
                </wp:positionV>
                <wp:extent cx="914400" cy="327660"/>
                <wp:effectExtent l="0" t="0" r="4445" b="0"/>
                <wp:wrapNone/>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27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3ACACB" w14:textId="77777777" w:rsidR="007441CD" w:rsidRDefault="007441CD" w:rsidP="007441CD">
                            <w:r>
                              <w:t>5 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5EDFAD" id="Text Box 44" o:spid="_x0000_s1164" type="#_x0000_t202" style="position:absolute;left:0;text-align:left;margin-left:189pt;margin-top:211.8pt;width:1in;height:25.8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" stroked="f">
                <v:textbox>
                  <w:txbxContent>
                    <w:p w14:paraId="523ACACB" w14:textId="77777777" w:rsidR="007441CD" w:rsidRDefault="007441CD" w:rsidP="007441CD">
                      <w:r>
                        <w:t>5 cm</w:t>
                      </w:r>
                    </w:p>
                  </w:txbxContent>
                </v:textbox>
              </v:shape>
            </w:pict>
          </mc:Fallback>
        </mc:AlternateContent>
      </w:r>
      <w:r w:rsidRPr="0038121A">
        <w:rPr>
          <w:lang w:val="en-ZA"/>
        </w:rPr>
        <w:t xml:space="preserve"> </w:t>
      </w:r>
    </w:p>
    <w:p w14:paraId="74067AC8" w14:textId="79AD0624" w:rsidR="007441CD" w:rsidRPr="0038121A" w:rsidRDefault="007441CD" w:rsidP="007441CD">
      <w:pPr>
        <w:ind w:left="1610" w:firstLine="550"/>
        <w:rPr>
          <w:smallCaps/>
          <w:lang w:val="en-ZA"/>
        </w:rPr>
      </w:pPr>
      <w:r w:rsidRPr="0038121A">
        <w:rPr>
          <w:smallCaps/>
          <w:noProof/>
          <w:lang w:val="en-ZA"/>
        </w:rPr>
        <w:lastRenderedPageBreak/>
        <mc:AlternateContent>
          <mc:Choice Requires="wpc">
            <w:drawing>
              <wp:inline distT="0" distB="0" distL="0" distR="0" wp14:anchorId="27B7D23B" wp14:editId="1A20DC38">
                <wp:extent cx="2105660" cy="2209800"/>
                <wp:effectExtent l="0" t="0" r="3810" b="635"/>
                <wp:docPr id="43" name="Canvas 4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1" name="AutoShape 4"/>
                        <wps:cNvSpPr>
                          <a:spLocks noChangeArrowheads="1"/>
                        </wps:cNvSpPr>
                        <wps:spPr bwMode="auto">
                          <a:xfrm>
                            <a:off x="162326" y="131862"/>
                            <a:ext cx="1214775" cy="1943113"/>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 name="Text Box 5"/>
                        <wps:cNvSpPr txBox="1">
                          <a:spLocks noChangeArrowheads="1"/>
                        </wps:cNvSpPr>
                        <wps:spPr bwMode="auto">
                          <a:xfrm>
                            <a:off x="1419777" y="817100"/>
                            <a:ext cx="685883" cy="4578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AC2AF4" w14:textId="77777777" w:rsidR="007441CD" w:rsidRDefault="007441CD" w:rsidP="007441CD">
                              <w:pPr>
                                <w:spacing w:before="0" w:after="0"/>
                              </w:pPr>
                              <w:r>
                                <w:t>20 cm</w:t>
                              </w:r>
                            </w:p>
                          </w:txbxContent>
                        </wps:txbx>
                        <wps:bodyPr rot="0" vert="horz" wrap="square" lIns="91440" tIns="45720" rIns="91440" bIns="45720" anchor="t" anchorCtr="0" upright="1">
                          <a:noAutofit/>
                        </wps:bodyPr>
                      </wps:wsp>
                    </wpc:wpc>
                  </a:graphicData>
                </a:graphic>
              </wp:inline>
            </w:drawing>
          </mc:Choice>
          <mc:Fallback>
            <w:pict>
              <v:group w14:anchorId="27B7D23B" id="Canvas 43" o:spid="_x0000_s1165" editas="canvas" style="width:165.8pt;height:174pt;mso-position-horizontal-relative:char;mso-position-vertical-relative:line" coordsize="21056,220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">
                <v:shape id="_x0000_s1166" type="#_x0000_t75" style="position:absolute;width:21056;height:22098;visibility:visible;mso-wrap-style:square">
                  <v:fill o:detectmouseclick="t"/>
                  <v:path o:connecttype="none"/>
                </v:shape>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4" o:spid="_x0000_s1167" type="#_x0000_t16" style="position:absolute;left:1623;top:1318;width:12148;height:19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"/>
                <v:shape id="Text Box 5" o:spid="_x0000_s1168" type="#_x0000_t202" style="position:absolute;left:14197;top:8171;width:6859;height:4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" stroked="f">
                  <v:textbox>
                    <w:txbxContent>
                      <w:p w14:paraId="11AC2AF4" w14:textId="77777777" w:rsidR="007441CD" w:rsidRDefault="007441CD" w:rsidP="007441CD">
                        <w:pPr>
                          <w:spacing w:before="0" w:after="0"/>
                        </w:pPr>
                        <w:r>
                          <w:t>20 cm</w:t>
                        </w:r>
                      </w:p>
                    </w:txbxContent>
                  </v:textbox>
                </v:shape>
                <w10:anchorlock/>
              </v:group>
            </w:pict>
          </mc:Fallback>
        </mc:AlternateContent>
      </w:r>
    </w:p>
    <w:p w14:paraId="37A13C40" w14:textId="77777777" w:rsidR="007441CD" w:rsidRPr="0038121A" w:rsidRDefault="007441CD" w:rsidP="007441CD">
      <w:pPr>
        <w:ind w:left="1610" w:firstLine="550"/>
        <w:rPr>
          <w:smallCaps/>
          <w:lang w:val="en-ZA"/>
        </w:rPr>
      </w:pPr>
    </w:p>
    <w:p w14:paraId="3F9124D0" w14:textId="77777777" w:rsidR="007441CD" w:rsidRPr="0038121A" w:rsidRDefault="007441CD" w:rsidP="007441CD">
      <w:pPr>
        <w:ind w:left="1610" w:firstLine="550"/>
        <w:rPr>
          <w:smallCaps/>
          <w:lang w:val="en-ZA"/>
        </w:rPr>
      </w:pPr>
    </w:p>
    <w:p w14:paraId="3E3E16EE" w14:textId="77777777" w:rsidR="007441CD" w:rsidRPr="0038121A" w:rsidRDefault="007441CD" w:rsidP="007441CD">
      <w:pPr>
        <w:pStyle w:val="Heading3"/>
        <w:rPr>
          <w:lang w:val="en-ZA"/>
        </w:rPr>
      </w:pPr>
      <w:r w:rsidRPr="0038121A">
        <w:rPr>
          <w:lang w:val="en-ZA"/>
        </w:rPr>
        <w:br w:type="page"/>
      </w:r>
      <w:bookmarkStart w:id="26" w:name="_Toc330463912"/>
      <w:bookmarkStart w:id="27" w:name="_Toc337116355"/>
      <w:r w:rsidRPr="0038121A">
        <w:rPr>
          <w:lang w:val="en-ZA"/>
        </w:rPr>
        <w:lastRenderedPageBreak/>
        <w:t>Formative Assessment 12</w:t>
      </w:r>
      <w:bookmarkEnd w:id="26"/>
      <w:bookmarkEnd w:id="27"/>
    </w:p>
    <w:p w14:paraId="6F027A5B" w14:textId="77777777" w:rsidR="007441CD" w:rsidRPr="0038121A" w:rsidRDefault="007441CD" w:rsidP="007441CD">
      <w:pPr>
        <w:rPr>
          <w:lang w:val="en-Z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50"/>
      </w:tblGrid>
      <w:tr w:rsidR="007441CD" w:rsidRPr="0038121A" w14:paraId="684ADBEB" w14:textId="77777777" w:rsidTr="00A14B9E">
        <w:tc>
          <w:tcPr>
            <w:tcW w:w="9796" w:type="dxa"/>
          </w:tcPr>
          <w:p w14:paraId="4D1CE35A" w14:textId="77777777" w:rsidR="007441CD" w:rsidRPr="0038121A" w:rsidRDefault="007441CD" w:rsidP="00A14B9E">
            <w:pPr>
              <w:rPr>
                <w:lang w:val="en-ZA"/>
              </w:rPr>
            </w:pPr>
            <w:r w:rsidRPr="0038121A">
              <w:rPr>
                <w:lang w:val="en-ZA"/>
              </w:rPr>
              <w:t>Find the value of z.</w:t>
            </w:r>
          </w:p>
        </w:tc>
      </w:tr>
      <w:tr w:rsidR="007441CD" w:rsidRPr="0038121A" w14:paraId="225D06E0" w14:textId="77777777" w:rsidTr="00A14B9E">
        <w:tc>
          <w:tcPr>
            <w:tcW w:w="9796" w:type="dxa"/>
          </w:tcPr>
          <w:p w14:paraId="1AE3B99D" w14:textId="77777777" w:rsidR="007441CD" w:rsidRPr="0038121A" w:rsidRDefault="007441CD" w:rsidP="00A14B9E">
            <w:pPr>
              <w:rPr>
                <w:lang w:val="en-ZA"/>
              </w:rPr>
            </w:pPr>
          </w:p>
          <w:p w14:paraId="2D547D73" w14:textId="77777777" w:rsidR="007441CD" w:rsidRPr="0038121A" w:rsidRDefault="007441CD" w:rsidP="00A14B9E">
            <w:pPr>
              <w:rPr>
                <w:lang w:val="en-ZA"/>
              </w:rPr>
            </w:pPr>
          </w:p>
          <w:p w14:paraId="1D5D6E36" w14:textId="77777777" w:rsidR="007441CD" w:rsidRPr="0038121A" w:rsidRDefault="007441CD" w:rsidP="00A14B9E">
            <w:pPr>
              <w:rPr>
                <w:lang w:val="en-ZA"/>
              </w:rPr>
            </w:pPr>
          </w:p>
          <w:p w14:paraId="2459C165" w14:textId="77777777" w:rsidR="007441CD" w:rsidRPr="0038121A" w:rsidRDefault="007441CD" w:rsidP="00A14B9E">
            <w:pPr>
              <w:rPr>
                <w:lang w:val="en-ZA"/>
              </w:rPr>
            </w:pPr>
          </w:p>
        </w:tc>
      </w:tr>
    </w:tbl>
    <w:p w14:paraId="65DD8847" w14:textId="41E74085" w:rsidR="007441CD" w:rsidRPr="0038121A" w:rsidRDefault="007441CD" w:rsidP="007441CD">
      <w:pPr>
        <w:rPr>
          <w:lang w:val="en-ZA"/>
        </w:rPr>
      </w:pPr>
      <w:r w:rsidRPr="0038121A">
        <w:rPr>
          <w:noProof/>
          <w:lang w:val="en-ZA"/>
        </w:rPr>
        <mc:AlternateContent>
          <mc:Choice Requires="wpc">
            <w:drawing>
              <wp:anchor distT="0" distB="0" distL="114300" distR="114300" simplePos="0" relativeHeight="251664384" behindDoc="0" locked="0" layoutInCell="1" allowOverlap="1" wp14:anchorId="5208E7DE" wp14:editId="4F105DB1">
                <wp:simplePos x="0" y="0"/>
                <wp:positionH relativeFrom="column">
                  <wp:posOffset>1657350</wp:posOffset>
                </wp:positionH>
                <wp:positionV relativeFrom="paragraph">
                  <wp:posOffset>311150</wp:posOffset>
                </wp:positionV>
                <wp:extent cx="2457450" cy="2081530"/>
                <wp:effectExtent l="0" t="0" r="4445" b="8890"/>
                <wp:wrapSquare wrapText="bothSides"/>
                <wp:docPr id="40" name="Canvas 4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3" name="Line 176"/>
                        <wps:cNvCnPr>
                          <a:cxnSpLocks noChangeShapeType="1"/>
                        </wps:cNvCnPr>
                        <wps:spPr bwMode="auto">
                          <a:xfrm>
                            <a:off x="514350" y="366065"/>
                            <a:ext cx="0" cy="1715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177"/>
                        <wps:cNvCnPr>
                          <a:cxnSpLocks noChangeShapeType="1"/>
                        </wps:cNvCnPr>
                        <wps:spPr bwMode="auto">
                          <a:xfrm>
                            <a:off x="514350" y="366065"/>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178"/>
                        <wps:cNvCnPr>
                          <a:cxnSpLocks noChangeShapeType="1"/>
                        </wps:cNvCnPr>
                        <wps:spPr bwMode="auto">
                          <a:xfrm flipV="1">
                            <a:off x="514350" y="366065"/>
                            <a:ext cx="1714500" cy="1715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Text Box 179"/>
                        <wps:cNvSpPr txBox="1">
                          <a:spLocks noChangeArrowheads="1"/>
                        </wps:cNvSpPr>
                        <wps:spPr bwMode="auto">
                          <a:xfrm>
                            <a:off x="171450" y="1166368"/>
                            <a:ext cx="228600" cy="3430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ADC282" w14:textId="77777777" w:rsidR="007441CD" w:rsidRDefault="007441CD" w:rsidP="007441CD">
                              <w:pPr>
                                <w:spacing w:before="0" w:after="0"/>
                              </w:pPr>
                              <w:r>
                                <w:t>z</w:t>
                              </w:r>
                            </w:p>
                          </w:txbxContent>
                        </wps:txbx>
                        <wps:bodyPr rot="0" vert="horz" wrap="square" lIns="91440" tIns="45720" rIns="91440" bIns="45720" anchor="t" anchorCtr="0" upright="1">
                          <a:noAutofit/>
                        </wps:bodyPr>
                      </wps:wsp>
                      <wps:wsp>
                        <wps:cNvPr id="37" name="Text Box 180"/>
                        <wps:cNvSpPr txBox="1">
                          <a:spLocks noChangeArrowheads="1"/>
                        </wps:cNvSpPr>
                        <wps:spPr bwMode="auto">
                          <a:xfrm>
                            <a:off x="971550" y="23713"/>
                            <a:ext cx="342900" cy="228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394630" w14:textId="77777777" w:rsidR="007441CD" w:rsidRDefault="007441CD" w:rsidP="007441CD">
                              <w:pPr>
                                <w:spacing w:before="0" w:after="0"/>
                              </w:pPr>
                              <w:r>
                                <w:t>5</w:t>
                              </w:r>
                            </w:p>
                          </w:txbxContent>
                        </wps:txbx>
                        <wps:bodyPr rot="0" vert="horz" wrap="square" lIns="91440" tIns="45720" rIns="91440" bIns="45720" anchor="t" anchorCtr="0" upright="1">
                          <a:noAutofit/>
                        </wps:bodyPr>
                      </wps:wsp>
                      <wps:wsp>
                        <wps:cNvPr id="38" name="Text Box 181"/>
                        <wps:cNvSpPr txBox="1">
                          <a:spLocks noChangeArrowheads="1"/>
                        </wps:cNvSpPr>
                        <wps:spPr bwMode="auto">
                          <a:xfrm>
                            <a:off x="1314450" y="1509461"/>
                            <a:ext cx="457200" cy="3430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00DD79" w14:textId="77777777" w:rsidR="007441CD" w:rsidRDefault="007441CD" w:rsidP="007441CD">
                              <w:r>
                                <w:t>13</w:t>
                              </w:r>
                            </w:p>
                          </w:txbxContent>
                        </wps:txbx>
                        <wps:bodyPr rot="0" vert="horz" wrap="square" lIns="91440" tIns="45720" rIns="91440" bIns="45720" anchor="t" anchorCtr="0" upright="1">
                          <a:noAutofit/>
                        </wps:bodyPr>
                      </wps:wsp>
                      <wps:wsp>
                        <wps:cNvPr id="39" name="Rectangle 182"/>
                        <wps:cNvSpPr>
                          <a:spLocks noChangeArrowheads="1"/>
                        </wps:cNvSpPr>
                        <wps:spPr bwMode="auto">
                          <a:xfrm>
                            <a:off x="514350" y="366065"/>
                            <a:ext cx="114300" cy="11485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5208E7DE" id="Canvas 40" o:spid="_x0000_s1169" editas="canvas" style="position:absolute;left:0;text-align:left;margin-left:130.5pt;margin-top:24.5pt;width:193.5pt;height:163.9pt;z-index:251664384;mso-position-horizontal-relative:text;mso-position-vertical-relative:text" coordsize="24574,20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">
                <v:shape id="_x0000_s1170" type="#_x0000_t75" style="position:absolute;width:24574;height:20815;visibility:visible;mso-wrap-style:square">
                  <v:fill o:detectmouseclick="t"/>
                  <v:path o:connecttype="none"/>
                </v:shape>
                <v:line id="Line 176" o:spid="_x0000_s1171" style="position:absolute;visibility:visible;mso-wrap-style:square" from="5143,3660" to="5143,20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"/>
                <v:line id="Line 177" o:spid="_x0000_s1172" style="position:absolute;visibility:visible;mso-wrap-style:square" from="5143,3660" to="22288,3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1HrxgAAANsAAAAPAAAAZHJzL2Rvd25yZXYueG1sRI9Pa8JA&#10;FMTvgt9heUJvurGW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j69R68YAAADbAAAA&#10;DwAAAAAAAAAAAAAAAAAHAgAAZHJzL2Rvd25yZXYueG1sUEsFBgAAAAADAAMAtwAAAPoCAAAAAA==&#10;"/>
                <v:line id="Line 178" o:spid="_x0000_s1173" style="position:absolute;flip:y;visibility:visible;mso-wrap-style:square" from="5143,3660" to="22288,20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"/>
                <v:shape id="Text Box 179" o:spid="_x0000_s1174" type="#_x0000_t202" style="position:absolute;left:1714;top:11663;width:2286;height:3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" stroked="f">
                  <v:textbox>
                    <w:txbxContent>
                      <w:p w14:paraId="1FADC282" w14:textId="77777777" w:rsidR="007441CD" w:rsidRDefault="007441CD" w:rsidP="007441CD">
                        <w:pPr>
                          <w:spacing w:before="0" w:after="0"/>
                        </w:pPr>
                        <w:r>
                          <w:t>z</w:t>
                        </w:r>
                      </w:p>
                    </w:txbxContent>
                  </v:textbox>
                </v:shape>
                <v:shape id="Text Box 180" o:spid="_x0000_s1175" type="#_x0000_t202" style="position:absolute;left:9715;top:237;width:3429;height:2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" stroked="f">
                  <v:textbox>
                    <w:txbxContent>
                      <w:p w14:paraId="26394630" w14:textId="77777777" w:rsidR="007441CD" w:rsidRDefault="007441CD" w:rsidP="007441CD">
                        <w:pPr>
                          <w:spacing w:before="0" w:after="0"/>
                        </w:pPr>
                        <w:r>
                          <w:t>5</w:t>
                        </w:r>
                      </w:p>
                    </w:txbxContent>
                  </v:textbox>
                </v:shape>
                <v:shape id="Text Box 181" o:spid="_x0000_s1176" type="#_x0000_t202" style="position:absolute;left:13144;top:15094;width:4572;height:3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" stroked="f">
                  <v:textbox>
                    <w:txbxContent>
                      <w:p w14:paraId="6F00DD79" w14:textId="77777777" w:rsidR="007441CD" w:rsidRDefault="007441CD" w:rsidP="007441CD">
                        <w:r>
                          <w:t>13</w:t>
                        </w:r>
                      </w:p>
                    </w:txbxContent>
                  </v:textbox>
                </v:shape>
                <v:rect id="Rectangle 182" o:spid="_x0000_s1177" style="position:absolute;left:5143;top:3660;width:1143;height:1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"/>
                <w10:wrap type="square"/>
              </v:group>
            </w:pict>
          </mc:Fallback>
        </mc:AlternateContent>
      </w:r>
    </w:p>
    <w:p w14:paraId="7EC201E0" w14:textId="77777777" w:rsidR="007441CD" w:rsidRPr="0038121A" w:rsidRDefault="007441CD" w:rsidP="007441CD">
      <w:pPr>
        <w:rPr>
          <w:lang w:val="en-ZA"/>
        </w:rPr>
      </w:pPr>
    </w:p>
    <w:p w14:paraId="73CEF8C4" w14:textId="77777777" w:rsidR="007441CD" w:rsidRPr="0038121A" w:rsidRDefault="007441CD" w:rsidP="007441CD">
      <w:pPr>
        <w:rPr>
          <w:lang w:val="en-ZA"/>
        </w:rPr>
      </w:pPr>
    </w:p>
    <w:p w14:paraId="662A63EC" w14:textId="77777777" w:rsidR="007441CD" w:rsidRPr="0038121A" w:rsidRDefault="007441CD" w:rsidP="007441CD">
      <w:pPr>
        <w:rPr>
          <w:lang w:val="en-ZA"/>
        </w:rPr>
      </w:pPr>
    </w:p>
    <w:p w14:paraId="03484428" w14:textId="77777777" w:rsidR="007441CD" w:rsidRPr="0038121A" w:rsidRDefault="007441CD" w:rsidP="007441CD">
      <w:pPr>
        <w:rPr>
          <w:lang w:val="en-ZA"/>
        </w:rPr>
      </w:pPr>
    </w:p>
    <w:p w14:paraId="066B69D5" w14:textId="77777777" w:rsidR="007441CD" w:rsidRPr="0038121A" w:rsidRDefault="007441CD" w:rsidP="007441CD">
      <w:pPr>
        <w:rPr>
          <w:lang w:val="en-ZA"/>
        </w:rPr>
      </w:pPr>
    </w:p>
    <w:p w14:paraId="61C7C5CE" w14:textId="77777777" w:rsidR="007441CD" w:rsidRPr="0038121A" w:rsidRDefault="007441CD" w:rsidP="007441CD">
      <w:pPr>
        <w:rPr>
          <w:lang w:val="en-ZA"/>
        </w:rPr>
      </w:pPr>
    </w:p>
    <w:p w14:paraId="47FC4DDD" w14:textId="77777777" w:rsidR="007441CD" w:rsidRPr="0038121A" w:rsidRDefault="007441CD" w:rsidP="007441CD">
      <w:pPr>
        <w:rPr>
          <w:lang w:val="en-ZA"/>
        </w:rPr>
      </w:pPr>
    </w:p>
    <w:p w14:paraId="3543E044" w14:textId="77777777" w:rsidR="007441CD" w:rsidRPr="0038121A" w:rsidRDefault="007441CD" w:rsidP="007441CD">
      <w:pPr>
        <w:rPr>
          <w:lang w:val="en-ZA"/>
        </w:rPr>
      </w:pPr>
    </w:p>
    <w:p w14:paraId="07FF6766" w14:textId="77777777" w:rsidR="007441CD" w:rsidRPr="0038121A" w:rsidRDefault="007441CD" w:rsidP="007441CD">
      <w:pPr>
        <w:rPr>
          <w:lang w:val="en-ZA"/>
        </w:rPr>
      </w:pPr>
    </w:p>
    <w:p w14:paraId="6C2E6D99" w14:textId="77777777" w:rsidR="007441CD" w:rsidRPr="0038121A" w:rsidRDefault="007441CD" w:rsidP="007441CD">
      <w:pPr>
        <w:ind w:left="360"/>
        <w:rPr>
          <w:lang w:val="en-Z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50"/>
      </w:tblGrid>
      <w:tr w:rsidR="007441CD" w:rsidRPr="0038121A" w14:paraId="5372BFDF" w14:textId="77777777" w:rsidTr="00A14B9E">
        <w:tc>
          <w:tcPr>
            <w:tcW w:w="9796" w:type="dxa"/>
          </w:tcPr>
          <w:p w14:paraId="4C2F739A" w14:textId="77777777" w:rsidR="007441CD" w:rsidRPr="0038121A" w:rsidRDefault="007441CD" w:rsidP="00A14B9E">
            <w:pPr>
              <w:rPr>
                <w:lang w:val="en-ZA"/>
              </w:rPr>
            </w:pPr>
            <w:r w:rsidRPr="0038121A">
              <w:rPr>
                <w:lang w:val="en-ZA"/>
              </w:rPr>
              <w:t>You are involved in the planning of a team building venue.  You are going to install a slide on top of a tower A which is 40m high.  Anchor C has been placed 60m from the building on the ground.  How long will the cable be from A to C?</w:t>
            </w:r>
          </w:p>
        </w:tc>
      </w:tr>
      <w:tr w:rsidR="007441CD" w:rsidRPr="0038121A" w14:paraId="1A091B83" w14:textId="77777777" w:rsidTr="00A14B9E">
        <w:tc>
          <w:tcPr>
            <w:tcW w:w="9796" w:type="dxa"/>
          </w:tcPr>
          <w:p w14:paraId="7437C18C" w14:textId="77777777" w:rsidR="007441CD" w:rsidRPr="0038121A" w:rsidRDefault="007441CD" w:rsidP="00A14B9E">
            <w:pPr>
              <w:rPr>
                <w:lang w:val="en-ZA"/>
              </w:rPr>
            </w:pPr>
          </w:p>
        </w:tc>
      </w:tr>
      <w:tr w:rsidR="007441CD" w:rsidRPr="0038121A" w14:paraId="12562848" w14:textId="77777777" w:rsidTr="00A14B9E">
        <w:tc>
          <w:tcPr>
            <w:tcW w:w="9796" w:type="dxa"/>
          </w:tcPr>
          <w:p w14:paraId="6A71299C" w14:textId="77777777" w:rsidR="007441CD" w:rsidRPr="0038121A" w:rsidRDefault="007441CD" w:rsidP="00A14B9E">
            <w:pPr>
              <w:rPr>
                <w:lang w:val="en-ZA"/>
              </w:rPr>
            </w:pPr>
          </w:p>
        </w:tc>
      </w:tr>
      <w:tr w:rsidR="007441CD" w:rsidRPr="0038121A" w14:paraId="48A266F0" w14:textId="77777777" w:rsidTr="00A14B9E">
        <w:tc>
          <w:tcPr>
            <w:tcW w:w="9796" w:type="dxa"/>
          </w:tcPr>
          <w:p w14:paraId="0E540722" w14:textId="77777777" w:rsidR="007441CD" w:rsidRPr="0038121A" w:rsidRDefault="007441CD" w:rsidP="00A14B9E">
            <w:pPr>
              <w:rPr>
                <w:lang w:val="en-ZA"/>
              </w:rPr>
            </w:pPr>
          </w:p>
        </w:tc>
      </w:tr>
      <w:tr w:rsidR="007441CD" w:rsidRPr="0038121A" w14:paraId="40B42BD2" w14:textId="77777777" w:rsidTr="00A14B9E">
        <w:tc>
          <w:tcPr>
            <w:tcW w:w="9796" w:type="dxa"/>
          </w:tcPr>
          <w:p w14:paraId="1953D8E3" w14:textId="77777777" w:rsidR="007441CD" w:rsidRPr="0038121A" w:rsidRDefault="007441CD" w:rsidP="00A14B9E">
            <w:pPr>
              <w:rPr>
                <w:lang w:val="en-ZA"/>
              </w:rPr>
            </w:pPr>
          </w:p>
        </w:tc>
      </w:tr>
      <w:tr w:rsidR="007441CD" w:rsidRPr="0038121A" w14:paraId="73615E1B" w14:textId="77777777" w:rsidTr="00A14B9E">
        <w:tc>
          <w:tcPr>
            <w:tcW w:w="9796" w:type="dxa"/>
          </w:tcPr>
          <w:p w14:paraId="5B01E956" w14:textId="77777777" w:rsidR="007441CD" w:rsidRPr="0038121A" w:rsidRDefault="007441CD" w:rsidP="00A14B9E">
            <w:pPr>
              <w:rPr>
                <w:lang w:val="en-ZA"/>
              </w:rPr>
            </w:pPr>
          </w:p>
        </w:tc>
      </w:tr>
      <w:tr w:rsidR="007441CD" w:rsidRPr="0038121A" w14:paraId="14CB243C" w14:textId="77777777" w:rsidTr="00A14B9E">
        <w:tc>
          <w:tcPr>
            <w:tcW w:w="9796" w:type="dxa"/>
          </w:tcPr>
          <w:p w14:paraId="79643827" w14:textId="77777777" w:rsidR="007441CD" w:rsidRPr="0038121A" w:rsidRDefault="007441CD" w:rsidP="00A14B9E">
            <w:pPr>
              <w:rPr>
                <w:lang w:val="en-ZA"/>
              </w:rPr>
            </w:pPr>
          </w:p>
        </w:tc>
      </w:tr>
    </w:tbl>
    <w:p w14:paraId="5039D335" w14:textId="77777777" w:rsidR="007441CD" w:rsidRPr="0038121A" w:rsidRDefault="007441CD" w:rsidP="007441CD">
      <w:pPr>
        <w:ind w:left="360"/>
        <w:rPr>
          <w:lang w:val="en-ZA"/>
        </w:rPr>
      </w:pPr>
    </w:p>
    <w:p w14:paraId="5568880C" w14:textId="77777777" w:rsidR="007441CD" w:rsidRPr="0038121A" w:rsidRDefault="007441CD" w:rsidP="007441CD">
      <w:pPr>
        <w:ind w:left="360"/>
        <w:rPr>
          <w:lang w:val="en-ZA"/>
        </w:rPr>
      </w:pPr>
      <w:r w:rsidRPr="0038121A">
        <w:rPr>
          <w:lang w:val="en-ZA"/>
        </w:rPr>
        <w:br w:type="page"/>
      </w:r>
    </w:p>
    <w:p w14:paraId="26380E80" w14:textId="4332F4EE" w:rsidR="007441CD" w:rsidRPr="0038121A" w:rsidRDefault="007441CD" w:rsidP="007441CD">
      <w:pPr>
        <w:ind w:left="360"/>
        <w:rPr>
          <w:lang w:val="en-ZA"/>
        </w:rPr>
      </w:pPr>
      <w:r w:rsidRPr="0038121A">
        <w:rPr>
          <w:noProof/>
          <w:lang w:val="en-ZA"/>
        </w:rPr>
        <w:lastRenderedPageBreak/>
        <mc:AlternateContent>
          <mc:Choice Requires="wps">
            <w:drawing>
              <wp:anchor distT="0" distB="0" distL="114300" distR="114300" simplePos="0" relativeHeight="251663360" behindDoc="0" locked="0" layoutInCell="1" allowOverlap="1" wp14:anchorId="3AB3FF99" wp14:editId="7B4FE5E1">
                <wp:simplePos x="0" y="0"/>
                <wp:positionH relativeFrom="column">
                  <wp:posOffset>4019550</wp:posOffset>
                </wp:positionH>
                <wp:positionV relativeFrom="paragraph">
                  <wp:posOffset>0</wp:posOffset>
                </wp:positionV>
                <wp:extent cx="914400" cy="627380"/>
                <wp:effectExtent l="5080" t="10795" r="13970" b="9525"/>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627380"/>
                        </a:xfrm>
                        <a:prstGeom prst="rect">
                          <a:avLst/>
                        </a:prstGeom>
                        <a:solidFill>
                          <a:srgbClr val="FFFFFF"/>
                        </a:solidFill>
                        <a:ln w="9525">
                          <a:solidFill>
                            <a:srgbClr val="000000"/>
                          </a:solidFill>
                          <a:miter lim="800000"/>
                          <a:headEnd/>
                          <a:tailEnd/>
                        </a:ln>
                      </wps:spPr>
                      <wps:txbx>
                        <w:txbxContent>
                          <w:p w14:paraId="4102E420" w14:textId="77777777" w:rsidR="007441CD" w:rsidRDefault="007441CD" w:rsidP="007441CD">
                            <w:pPr>
                              <w:jc w:val="center"/>
                            </w:pPr>
                            <w:r>
                              <w:t>Team</w:t>
                            </w:r>
                          </w:p>
                          <w:p w14:paraId="26F6812F" w14:textId="77777777" w:rsidR="007441CD" w:rsidRDefault="007441CD" w:rsidP="007441CD">
                            <w:pPr>
                              <w:jc w:val="center"/>
                            </w:pPr>
                            <w:r>
                              <w:t>Building</w:t>
                            </w:r>
                          </w:p>
                          <w:p w14:paraId="59C6AE95" w14:textId="77777777" w:rsidR="007441CD" w:rsidRPr="009D1619" w:rsidRDefault="007441CD" w:rsidP="007441CD">
                            <w:pPr>
                              <w:jc w:val="center"/>
                            </w:pPr>
                            <w:r>
                              <w:t>Venu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B3FF99" id="Text Box 32" o:spid="_x0000_s1178" type="#_x0000_t202" style="position:absolute;left:0;text-align:left;margin-left:316.5pt;margin-top:0;width:1in;height:49.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">
                <v:textbox>
                  <w:txbxContent>
                    <w:p w14:paraId="4102E420" w14:textId="77777777" w:rsidR="007441CD" w:rsidRDefault="007441CD" w:rsidP="007441CD">
                      <w:pPr>
                        <w:jc w:val="center"/>
                      </w:pPr>
                      <w:r>
                        <w:t>Team</w:t>
                      </w:r>
                    </w:p>
                    <w:p w14:paraId="26F6812F" w14:textId="77777777" w:rsidR="007441CD" w:rsidRDefault="007441CD" w:rsidP="007441CD">
                      <w:pPr>
                        <w:jc w:val="center"/>
                      </w:pPr>
                      <w:r>
                        <w:t>Building</w:t>
                      </w:r>
                    </w:p>
                    <w:p w14:paraId="59C6AE95" w14:textId="77777777" w:rsidR="007441CD" w:rsidRPr="009D1619" w:rsidRDefault="007441CD" w:rsidP="007441CD">
                      <w:pPr>
                        <w:jc w:val="center"/>
                      </w:pPr>
                      <w:r>
                        <w:t>Venue</w:t>
                      </w:r>
                    </w:p>
                  </w:txbxContent>
                </v:textbox>
              </v:shape>
            </w:pict>
          </mc:Fallback>
        </mc:AlternateContent>
      </w:r>
      <w:r w:rsidRPr="0038121A">
        <w:rPr>
          <w:lang w:val="en-ZA"/>
        </w:rPr>
        <w:tab/>
      </w:r>
      <w:r w:rsidRPr="0038121A">
        <w:rPr>
          <w:noProof/>
          <w:lang w:val="en-ZA"/>
        </w:rPr>
        <mc:AlternateContent>
          <mc:Choice Requires="wpc">
            <w:drawing>
              <wp:inline distT="0" distB="0" distL="0" distR="0" wp14:anchorId="26616328" wp14:editId="2F9C4D80">
                <wp:extent cx="4800600" cy="2971800"/>
                <wp:effectExtent l="14605" t="20320" r="13970" b="8255"/>
                <wp:docPr id="31" name="Canvas 3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7" name="Line 8"/>
                        <wps:cNvCnPr>
                          <a:cxnSpLocks noChangeShapeType="1"/>
                        </wps:cNvCnPr>
                        <wps:spPr bwMode="auto">
                          <a:xfrm>
                            <a:off x="2514600" y="686085"/>
                            <a:ext cx="762" cy="17144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9"/>
                        <wps:cNvCnPr>
                          <a:cxnSpLocks noChangeShapeType="1"/>
                        </wps:cNvCnPr>
                        <wps:spPr bwMode="auto">
                          <a:xfrm>
                            <a:off x="1466850" y="2400556"/>
                            <a:ext cx="10287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10"/>
                        <wps:cNvCnPr>
                          <a:cxnSpLocks noChangeShapeType="1"/>
                        </wps:cNvCnPr>
                        <wps:spPr bwMode="auto">
                          <a:xfrm flipH="1">
                            <a:off x="489204" y="686085"/>
                            <a:ext cx="2025396" cy="17144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Text Box 11"/>
                        <wps:cNvSpPr txBox="1">
                          <a:spLocks noChangeArrowheads="1"/>
                        </wps:cNvSpPr>
                        <wps:spPr bwMode="auto">
                          <a:xfrm>
                            <a:off x="2400300" y="457143"/>
                            <a:ext cx="342900" cy="228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ABD7D0" w14:textId="77777777" w:rsidR="007441CD" w:rsidRDefault="007441CD" w:rsidP="007441CD">
                              <w:r>
                                <w:t>A</w:t>
                              </w:r>
                            </w:p>
                          </w:txbxContent>
                        </wps:txbx>
                        <wps:bodyPr rot="0" vert="horz" wrap="square" lIns="91440" tIns="45720" rIns="91440" bIns="45720" anchor="t" anchorCtr="0" upright="1">
                          <a:noAutofit/>
                        </wps:bodyPr>
                      </wps:wsp>
                      <wps:wsp>
                        <wps:cNvPr id="21" name="Text Box 12"/>
                        <wps:cNvSpPr txBox="1">
                          <a:spLocks noChangeArrowheads="1"/>
                        </wps:cNvSpPr>
                        <wps:spPr bwMode="auto">
                          <a:xfrm>
                            <a:off x="2286000" y="2424266"/>
                            <a:ext cx="342900" cy="2519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C4B789" w14:textId="77777777" w:rsidR="007441CD" w:rsidRDefault="007441CD" w:rsidP="007441CD">
                              <w:r>
                                <w:t>B</w:t>
                              </w:r>
                            </w:p>
                          </w:txbxContent>
                        </wps:txbx>
                        <wps:bodyPr rot="0" vert="horz" wrap="square" lIns="91440" tIns="45720" rIns="91440" bIns="45720" anchor="t" anchorCtr="0" upright="1">
                          <a:noAutofit/>
                        </wps:bodyPr>
                      </wps:wsp>
                      <wps:wsp>
                        <wps:cNvPr id="22" name="Line 13"/>
                        <wps:cNvCnPr>
                          <a:cxnSpLocks noChangeShapeType="1"/>
                        </wps:cNvCnPr>
                        <wps:spPr bwMode="auto">
                          <a:xfrm flipH="1">
                            <a:off x="489204" y="2400556"/>
                            <a:ext cx="2025396"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Rectangle 14"/>
                        <wps:cNvSpPr>
                          <a:spLocks noChangeArrowheads="1"/>
                        </wps:cNvSpPr>
                        <wps:spPr bwMode="auto">
                          <a:xfrm>
                            <a:off x="2514600" y="686085"/>
                            <a:ext cx="489204" cy="171447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 name="Text Box 15"/>
                        <wps:cNvSpPr txBox="1">
                          <a:spLocks noChangeArrowheads="1"/>
                        </wps:cNvSpPr>
                        <wps:spPr bwMode="auto">
                          <a:xfrm>
                            <a:off x="3073146" y="1600371"/>
                            <a:ext cx="813054" cy="343042"/>
                          </a:xfrm>
                          <a:prstGeom prst="rect">
                            <a:avLst/>
                          </a:prstGeom>
                          <a:solidFill>
                            <a:srgbClr val="FFFFFF"/>
                          </a:solidFill>
                          <a:ln w="9525">
                            <a:solidFill>
                              <a:srgbClr val="000000"/>
                            </a:solidFill>
                            <a:miter lim="800000"/>
                            <a:headEnd/>
                            <a:tailEnd/>
                          </a:ln>
                        </wps:spPr>
                        <wps:txbx>
                          <w:txbxContent>
                            <w:p w14:paraId="19727040" w14:textId="77777777" w:rsidR="007441CD" w:rsidRPr="00291F9B" w:rsidRDefault="007441CD" w:rsidP="007441CD">
                              <w:pPr>
                                <w:jc w:val="center"/>
                                <w:rPr>
                                  <w:sz w:val="18"/>
                                  <w:szCs w:val="18"/>
                                </w:rPr>
                              </w:pPr>
                              <w:r w:rsidRPr="00291F9B">
                                <w:rPr>
                                  <w:sz w:val="18"/>
                                  <w:szCs w:val="18"/>
                                </w:rPr>
                                <w:t>Tower</w:t>
                              </w:r>
                              <w:r>
                                <w:rPr>
                                  <w:sz w:val="18"/>
                                  <w:szCs w:val="18"/>
                                </w:rPr>
                                <w:t xml:space="preserve"> A</w:t>
                              </w:r>
                            </w:p>
                          </w:txbxContent>
                        </wps:txbx>
                        <wps:bodyPr rot="0" vert="horz" wrap="square" lIns="91440" tIns="45720" rIns="91440" bIns="45720" anchor="t" anchorCtr="0" upright="1">
                          <a:noAutofit/>
                        </wps:bodyPr>
                      </wps:wsp>
                      <wps:wsp>
                        <wps:cNvPr id="25" name="Rectangle 16"/>
                        <wps:cNvSpPr>
                          <a:spLocks noChangeArrowheads="1"/>
                        </wps:cNvSpPr>
                        <wps:spPr bwMode="auto">
                          <a:xfrm>
                            <a:off x="2305050" y="2171615"/>
                            <a:ext cx="209550" cy="2289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 name="Oval 17"/>
                        <wps:cNvSpPr>
                          <a:spLocks noChangeArrowheads="1"/>
                        </wps:cNvSpPr>
                        <wps:spPr bwMode="auto">
                          <a:xfrm>
                            <a:off x="419100" y="2400556"/>
                            <a:ext cx="108204" cy="3437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Text Box 18"/>
                        <wps:cNvSpPr txBox="1">
                          <a:spLocks noChangeArrowheads="1"/>
                        </wps:cNvSpPr>
                        <wps:spPr bwMode="auto">
                          <a:xfrm>
                            <a:off x="0" y="1943413"/>
                            <a:ext cx="742950" cy="343042"/>
                          </a:xfrm>
                          <a:prstGeom prst="rect">
                            <a:avLst/>
                          </a:prstGeom>
                          <a:solidFill>
                            <a:srgbClr val="FFFFFF"/>
                          </a:solidFill>
                          <a:ln w="9525">
                            <a:solidFill>
                              <a:srgbClr val="000000"/>
                            </a:solidFill>
                            <a:miter lim="800000"/>
                            <a:headEnd/>
                            <a:tailEnd/>
                          </a:ln>
                        </wps:spPr>
                        <wps:txbx>
                          <w:txbxContent>
                            <w:p w14:paraId="4A6290C0" w14:textId="77777777" w:rsidR="007441CD" w:rsidRPr="00291F9B" w:rsidRDefault="007441CD" w:rsidP="007441CD">
                              <w:pPr>
                                <w:jc w:val="center"/>
                                <w:rPr>
                                  <w:sz w:val="18"/>
                                  <w:szCs w:val="18"/>
                                </w:rPr>
                              </w:pPr>
                              <w:r w:rsidRPr="00291F9B">
                                <w:rPr>
                                  <w:sz w:val="18"/>
                                  <w:szCs w:val="18"/>
                                </w:rPr>
                                <w:t>Anchor</w:t>
                              </w:r>
                            </w:p>
                            <w:p w14:paraId="4257E147" w14:textId="77777777" w:rsidR="007441CD" w:rsidRPr="00291F9B" w:rsidRDefault="007441CD" w:rsidP="007441CD">
                              <w:pPr>
                                <w:jc w:val="center"/>
                                <w:rPr>
                                  <w:sz w:val="18"/>
                                  <w:szCs w:val="18"/>
                                </w:rPr>
                              </w:pPr>
                              <w:r w:rsidRPr="00291F9B">
                                <w:rPr>
                                  <w:sz w:val="18"/>
                                  <w:szCs w:val="18"/>
                                </w:rPr>
                                <w:t>C</w:t>
                              </w:r>
                            </w:p>
                          </w:txbxContent>
                        </wps:txbx>
                        <wps:bodyPr rot="0" vert="horz" wrap="square" lIns="91440" tIns="45720" rIns="91440" bIns="45720" anchor="t" anchorCtr="0" upright="1">
                          <a:noAutofit/>
                        </wps:bodyPr>
                      </wps:wsp>
                      <wps:wsp>
                        <wps:cNvPr id="28" name="Rectangle 19"/>
                        <wps:cNvSpPr>
                          <a:spLocks noChangeArrowheads="1"/>
                        </wps:cNvSpPr>
                        <wps:spPr bwMode="auto">
                          <a:xfrm>
                            <a:off x="2724150" y="1029127"/>
                            <a:ext cx="70104" cy="11484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 name="Rectangle 20"/>
                        <wps:cNvSpPr>
                          <a:spLocks noChangeArrowheads="1"/>
                        </wps:cNvSpPr>
                        <wps:spPr bwMode="auto">
                          <a:xfrm>
                            <a:off x="2724150" y="1371429"/>
                            <a:ext cx="70104" cy="11484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 name="Rectangle 21"/>
                        <wps:cNvSpPr>
                          <a:spLocks noChangeArrowheads="1"/>
                        </wps:cNvSpPr>
                        <wps:spPr bwMode="auto">
                          <a:xfrm>
                            <a:off x="2724150" y="1714472"/>
                            <a:ext cx="70104" cy="11484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c:wpc>
                  </a:graphicData>
                </a:graphic>
              </wp:inline>
            </w:drawing>
          </mc:Choice>
          <mc:Fallback>
            <w:pict>
              <v:group w14:anchorId="26616328" id="Canvas 31" o:spid="_x0000_s1179" editas="canvas" style="width:378pt;height:234pt;mso-position-horizontal-relative:char;mso-position-vertical-relative:line" coordsize="48006,297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">
                <v:shape id="_x0000_s1180" type="#_x0000_t75" style="position:absolute;width:48006;height:29718;visibility:visible;mso-wrap-style:square" stroked="t">
                  <v:fill o:detectmouseclick="t"/>
                  <v:path o:connecttype="none"/>
                </v:shape>
                <v:line id="Line 8" o:spid="_x0000_s1181" style="position:absolute;visibility:visible;mso-wrap-style:square" from="25146,6860" to="25153,24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"/>
                <v:line id="Line 9" o:spid="_x0000_s1182" style="position:absolute;visibility:visible;mso-wrap-style:square" from="14668,24005" to="24955,24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weO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2DlFxlAL/8AAAD//wMAUEsBAi0AFAAGAAgAAAAhANvh9svuAAAAhQEAABMAAAAAAAAA&#10;AAAAAAAAAAAAAFtDb250ZW50X1R5cGVzXS54bWxQSwECLQAUAAYACAAAACEAWvQsW78AAAAVAQAA&#10;CwAAAAAAAAAAAAAAAAAfAQAAX3JlbHMvLnJlbHNQSwECLQAUAAYACAAAACEARVcHjsYAAADbAAAA&#10;DwAAAAAAAAAAAAAAAAAHAgAAZHJzL2Rvd25yZXYueG1sUEsFBgAAAAADAAMAtwAAAPoCAAAAAA==&#10;"/>
                <v:line id="Line 10" o:spid="_x0000_s1183" style="position:absolute;flip:x;visibility:visible;mso-wrap-style:square" from="4892,6860" to="25146,24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"/>
                <v:shape id="Text Box 11" o:spid="_x0000_s1184" type="#_x0000_t202" style="position:absolute;left:24003;top:4571;width:3429;height:2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14:paraId="2CABD7D0" w14:textId="77777777" w:rsidR="007441CD" w:rsidRDefault="007441CD" w:rsidP="007441CD">
                        <w:r>
                          <w:t>A</w:t>
                        </w:r>
                      </w:p>
                    </w:txbxContent>
                  </v:textbox>
                </v:shape>
                <v:shape id="Text Box 12" o:spid="_x0000_s1185" type="#_x0000_t202" style="position:absolute;left:22860;top:24242;width:3429;height:2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" stroked="f">
                  <v:textbox>
                    <w:txbxContent>
                      <w:p w14:paraId="57C4B789" w14:textId="77777777" w:rsidR="007441CD" w:rsidRDefault="007441CD" w:rsidP="007441CD">
                        <w:r>
                          <w:t>B</w:t>
                        </w:r>
                      </w:p>
                    </w:txbxContent>
                  </v:textbox>
                </v:shape>
                <v:line id="Line 13" o:spid="_x0000_s1186" style="position:absolute;flip:x;visibility:visible;mso-wrap-style:square" from="4892,24005" to="25146,24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"/>
                <v:rect id="Rectangle 14" o:spid="_x0000_s1187" style="position:absolute;left:25146;top:6860;width:4892;height:17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"/>
                <v:shape id="Text Box 15" o:spid="_x0000_s1188" type="#_x0000_t202" style="position:absolute;left:30731;top:16003;width:8131;height:3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">
                  <v:textbox>
                    <w:txbxContent>
                      <w:p w14:paraId="19727040" w14:textId="77777777" w:rsidR="007441CD" w:rsidRPr="00291F9B" w:rsidRDefault="007441CD" w:rsidP="007441CD">
                        <w:pPr>
                          <w:jc w:val="center"/>
                          <w:rPr>
                            <w:sz w:val="18"/>
                            <w:szCs w:val="18"/>
                          </w:rPr>
                        </w:pPr>
                        <w:r w:rsidRPr="00291F9B">
                          <w:rPr>
                            <w:sz w:val="18"/>
                            <w:szCs w:val="18"/>
                          </w:rPr>
                          <w:t>Tower</w:t>
                        </w:r>
                        <w:r>
                          <w:rPr>
                            <w:sz w:val="18"/>
                            <w:szCs w:val="18"/>
                          </w:rPr>
                          <w:t xml:space="preserve"> A</w:t>
                        </w:r>
                      </w:p>
                    </w:txbxContent>
                  </v:textbox>
                </v:shape>
                <v:rect id="Rectangle 16" o:spid="_x0000_s1189" style="position:absolute;left:23050;top:21716;width:2096;height:2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"/>
                <v:oval id="Oval 17" o:spid="_x0000_s1190" style="position:absolute;left:4191;top:24005;width:1082;height:3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"/>
                <v:shape id="Text Box 18" o:spid="_x0000_s1191" type="#_x0000_t202" style="position:absolute;top:19434;width:7429;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">
                  <v:textbox>
                    <w:txbxContent>
                      <w:p w14:paraId="4A6290C0" w14:textId="77777777" w:rsidR="007441CD" w:rsidRPr="00291F9B" w:rsidRDefault="007441CD" w:rsidP="007441CD">
                        <w:pPr>
                          <w:jc w:val="center"/>
                          <w:rPr>
                            <w:sz w:val="18"/>
                            <w:szCs w:val="18"/>
                          </w:rPr>
                        </w:pPr>
                        <w:r w:rsidRPr="00291F9B">
                          <w:rPr>
                            <w:sz w:val="18"/>
                            <w:szCs w:val="18"/>
                          </w:rPr>
                          <w:t>Anchor</w:t>
                        </w:r>
                      </w:p>
                      <w:p w14:paraId="4257E147" w14:textId="77777777" w:rsidR="007441CD" w:rsidRPr="00291F9B" w:rsidRDefault="007441CD" w:rsidP="007441CD">
                        <w:pPr>
                          <w:jc w:val="center"/>
                          <w:rPr>
                            <w:sz w:val="18"/>
                            <w:szCs w:val="18"/>
                          </w:rPr>
                        </w:pPr>
                        <w:r w:rsidRPr="00291F9B">
                          <w:rPr>
                            <w:sz w:val="18"/>
                            <w:szCs w:val="18"/>
                          </w:rPr>
                          <w:t>C</w:t>
                        </w:r>
                      </w:p>
                    </w:txbxContent>
                  </v:textbox>
                </v:shape>
                <v:rect id="Rectangle 19" o:spid="_x0000_s1192" style="position:absolute;left:27241;top:10291;width:701;height:11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"/>
                <v:rect id="Rectangle 20" o:spid="_x0000_s1193" style="position:absolute;left:27241;top:13714;width:701;height:11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"/>
                <v:rect id="Rectangle 21" o:spid="_x0000_s1194" style="position:absolute;left:27241;top:17144;width:701;height:1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"/>
                <w10:anchorlock/>
              </v:group>
            </w:pict>
          </mc:Fallback>
        </mc:AlternateContent>
      </w:r>
    </w:p>
    <w:p w14:paraId="4F910BAE" w14:textId="77777777" w:rsidR="007441CD" w:rsidRPr="0038121A" w:rsidRDefault="007441CD" w:rsidP="007441CD">
      <w:pPr>
        <w:tabs>
          <w:tab w:val="num" w:pos="540"/>
        </w:tabs>
        <w:ind w:left="180"/>
        <w:jc w:val="left"/>
        <w:rPr>
          <w:lang w:val="en-ZA"/>
        </w:rPr>
      </w:pPr>
    </w:p>
    <w:tbl>
      <w:tblPr>
        <w:tblW w:w="0" w:type="auto"/>
        <w:tblInd w:w="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10"/>
      </w:tblGrid>
      <w:tr w:rsidR="007441CD" w:rsidRPr="0038121A" w14:paraId="05979B69" w14:textId="77777777" w:rsidTr="00A14B9E">
        <w:tc>
          <w:tcPr>
            <w:tcW w:w="9796" w:type="dxa"/>
          </w:tcPr>
          <w:p w14:paraId="0A7A017C" w14:textId="77777777" w:rsidR="007441CD" w:rsidRPr="0038121A" w:rsidRDefault="007441CD" w:rsidP="00A14B9E">
            <w:pPr>
              <w:rPr>
                <w:lang w:val="en-ZA"/>
              </w:rPr>
            </w:pPr>
            <w:r w:rsidRPr="0038121A">
              <w:rPr>
                <w:lang w:val="en-ZA"/>
              </w:rPr>
              <w:t>The base of this prism on the next page is a right-angled triangle.  The two sides adjacent to the right angle are 5 cm and 12 cm.   The height of the prism is 20 cm.</w:t>
            </w:r>
          </w:p>
        </w:tc>
      </w:tr>
      <w:tr w:rsidR="007441CD" w:rsidRPr="0038121A" w14:paraId="24F199D9" w14:textId="77777777" w:rsidTr="00A14B9E">
        <w:tc>
          <w:tcPr>
            <w:tcW w:w="9796" w:type="dxa"/>
          </w:tcPr>
          <w:p w14:paraId="2431C8D0" w14:textId="77777777" w:rsidR="007441CD" w:rsidRPr="0038121A" w:rsidRDefault="007441CD" w:rsidP="007441CD">
            <w:pPr>
              <w:numPr>
                <w:ilvl w:val="0"/>
                <w:numId w:val="2"/>
              </w:numPr>
              <w:tabs>
                <w:tab w:val="clear" w:pos="720"/>
                <w:tab w:val="num" w:pos="540"/>
              </w:tabs>
              <w:ind w:left="540"/>
              <w:jc w:val="left"/>
              <w:rPr>
                <w:lang w:val="en-ZA"/>
              </w:rPr>
            </w:pPr>
            <w:r w:rsidRPr="0038121A">
              <w:rPr>
                <w:lang w:val="en-ZA"/>
              </w:rPr>
              <w:t>Calculate the length of the third side of the base.</w:t>
            </w:r>
          </w:p>
        </w:tc>
      </w:tr>
      <w:tr w:rsidR="007441CD" w:rsidRPr="0038121A" w14:paraId="39A9C848" w14:textId="77777777" w:rsidTr="00A14B9E">
        <w:tc>
          <w:tcPr>
            <w:tcW w:w="9796" w:type="dxa"/>
          </w:tcPr>
          <w:p w14:paraId="63A7DBD8" w14:textId="77777777" w:rsidR="007441CD" w:rsidRPr="0038121A" w:rsidRDefault="007441CD" w:rsidP="00A14B9E">
            <w:pPr>
              <w:jc w:val="left"/>
              <w:rPr>
                <w:lang w:val="en-ZA"/>
              </w:rPr>
            </w:pPr>
          </w:p>
        </w:tc>
      </w:tr>
      <w:tr w:rsidR="007441CD" w:rsidRPr="0038121A" w14:paraId="4CCBBD7B" w14:textId="77777777" w:rsidTr="00A14B9E">
        <w:tc>
          <w:tcPr>
            <w:tcW w:w="9796" w:type="dxa"/>
          </w:tcPr>
          <w:p w14:paraId="417551B1" w14:textId="77777777" w:rsidR="007441CD" w:rsidRPr="0038121A" w:rsidRDefault="007441CD" w:rsidP="00A14B9E">
            <w:pPr>
              <w:jc w:val="left"/>
              <w:rPr>
                <w:lang w:val="en-ZA"/>
              </w:rPr>
            </w:pPr>
          </w:p>
        </w:tc>
      </w:tr>
      <w:tr w:rsidR="007441CD" w:rsidRPr="0038121A" w14:paraId="52ABBEFD" w14:textId="77777777" w:rsidTr="00A14B9E">
        <w:tc>
          <w:tcPr>
            <w:tcW w:w="9796" w:type="dxa"/>
          </w:tcPr>
          <w:p w14:paraId="3F30EAC8" w14:textId="77777777" w:rsidR="007441CD" w:rsidRPr="0038121A" w:rsidRDefault="007441CD" w:rsidP="007441CD">
            <w:pPr>
              <w:numPr>
                <w:ilvl w:val="0"/>
                <w:numId w:val="2"/>
              </w:numPr>
              <w:tabs>
                <w:tab w:val="clear" w:pos="720"/>
                <w:tab w:val="num" w:pos="540"/>
              </w:tabs>
              <w:ind w:left="540"/>
              <w:jc w:val="left"/>
              <w:rPr>
                <w:lang w:val="en-ZA"/>
              </w:rPr>
            </w:pPr>
            <w:r w:rsidRPr="0038121A">
              <w:rPr>
                <w:lang w:val="en-ZA"/>
              </w:rPr>
              <w:t>Calculate the volume of the prism.</w:t>
            </w:r>
          </w:p>
        </w:tc>
      </w:tr>
      <w:tr w:rsidR="007441CD" w:rsidRPr="0038121A" w14:paraId="7F7070F7" w14:textId="77777777" w:rsidTr="00A14B9E">
        <w:tc>
          <w:tcPr>
            <w:tcW w:w="9796" w:type="dxa"/>
          </w:tcPr>
          <w:p w14:paraId="21CAE2ED" w14:textId="77777777" w:rsidR="007441CD" w:rsidRPr="0038121A" w:rsidRDefault="007441CD" w:rsidP="00A14B9E">
            <w:pPr>
              <w:jc w:val="left"/>
              <w:rPr>
                <w:lang w:val="en-ZA"/>
              </w:rPr>
            </w:pPr>
          </w:p>
        </w:tc>
      </w:tr>
      <w:tr w:rsidR="007441CD" w:rsidRPr="0038121A" w14:paraId="0A2A708F" w14:textId="77777777" w:rsidTr="00A14B9E">
        <w:tc>
          <w:tcPr>
            <w:tcW w:w="9796" w:type="dxa"/>
          </w:tcPr>
          <w:p w14:paraId="17AAAFE4" w14:textId="77777777" w:rsidR="007441CD" w:rsidRPr="0038121A" w:rsidRDefault="007441CD" w:rsidP="00A14B9E">
            <w:pPr>
              <w:jc w:val="left"/>
              <w:rPr>
                <w:lang w:val="en-ZA"/>
              </w:rPr>
            </w:pPr>
          </w:p>
        </w:tc>
      </w:tr>
      <w:tr w:rsidR="007441CD" w:rsidRPr="0038121A" w14:paraId="673FF635" w14:textId="77777777" w:rsidTr="00A14B9E">
        <w:tc>
          <w:tcPr>
            <w:tcW w:w="9796" w:type="dxa"/>
          </w:tcPr>
          <w:p w14:paraId="192CD04E" w14:textId="77777777" w:rsidR="007441CD" w:rsidRPr="0038121A" w:rsidRDefault="007441CD" w:rsidP="00A14B9E">
            <w:pPr>
              <w:jc w:val="left"/>
              <w:rPr>
                <w:lang w:val="en-ZA"/>
              </w:rPr>
            </w:pPr>
          </w:p>
        </w:tc>
      </w:tr>
      <w:tr w:rsidR="007441CD" w:rsidRPr="0038121A" w14:paraId="5F08C7B0" w14:textId="77777777" w:rsidTr="00A14B9E">
        <w:tc>
          <w:tcPr>
            <w:tcW w:w="9796" w:type="dxa"/>
          </w:tcPr>
          <w:p w14:paraId="1BD54019" w14:textId="77777777" w:rsidR="007441CD" w:rsidRPr="0038121A" w:rsidRDefault="007441CD" w:rsidP="007441CD">
            <w:pPr>
              <w:numPr>
                <w:ilvl w:val="0"/>
                <w:numId w:val="2"/>
              </w:numPr>
              <w:tabs>
                <w:tab w:val="clear" w:pos="720"/>
                <w:tab w:val="num" w:pos="540"/>
              </w:tabs>
              <w:ind w:left="540"/>
              <w:jc w:val="left"/>
              <w:rPr>
                <w:lang w:val="en-ZA"/>
              </w:rPr>
            </w:pPr>
            <w:r w:rsidRPr="0038121A">
              <w:rPr>
                <w:lang w:val="en-ZA"/>
              </w:rPr>
              <w:t>Calculate the surface area of the prism.</w:t>
            </w:r>
          </w:p>
        </w:tc>
      </w:tr>
      <w:tr w:rsidR="007441CD" w:rsidRPr="0038121A" w14:paraId="5CBDF751" w14:textId="77777777" w:rsidTr="00A14B9E">
        <w:tc>
          <w:tcPr>
            <w:tcW w:w="9796" w:type="dxa"/>
          </w:tcPr>
          <w:p w14:paraId="6EE18526" w14:textId="77777777" w:rsidR="007441CD" w:rsidRPr="0038121A" w:rsidRDefault="007441CD" w:rsidP="00A14B9E">
            <w:pPr>
              <w:rPr>
                <w:lang w:val="en-ZA"/>
              </w:rPr>
            </w:pPr>
          </w:p>
        </w:tc>
      </w:tr>
      <w:tr w:rsidR="007441CD" w:rsidRPr="0038121A" w14:paraId="04D5BC60" w14:textId="77777777" w:rsidTr="00A14B9E">
        <w:tc>
          <w:tcPr>
            <w:tcW w:w="9796" w:type="dxa"/>
          </w:tcPr>
          <w:p w14:paraId="7EC5C9A5" w14:textId="77777777" w:rsidR="007441CD" w:rsidRPr="0038121A" w:rsidRDefault="007441CD" w:rsidP="00A14B9E">
            <w:pPr>
              <w:rPr>
                <w:lang w:val="en-ZA"/>
              </w:rPr>
            </w:pPr>
          </w:p>
        </w:tc>
      </w:tr>
    </w:tbl>
    <w:p w14:paraId="16A8650D" w14:textId="77777777" w:rsidR="007441CD" w:rsidRPr="0038121A" w:rsidRDefault="007441CD" w:rsidP="007441CD">
      <w:pPr>
        <w:rPr>
          <w:lang w:val="en-ZA"/>
        </w:rPr>
      </w:pPr>
    </w:p>
    <w:p w14:paraId="553963B6" w14:textId="77777777" w:rsidR="007441CD" w:rsidRPr="0038121A" w:rsidRDefault="007441CD" w:rsidP="007441CD">
      <w:pPr>
        <w:rPr>
          <w:lang w:val="en-ZA"/>
        </w:rPr>
      </w:pPr>
      <w:r w:rsidRPr="0038121A">
        <w:rPr>
          <w:lang w:val="en-ZA"/>
        </w:rPr>
        <w:br w:type="page"/>
      </w:r>
    </w:p>
    <w:p w14:paraId="15B31B9B" w14:textId="0E930577" w:rsidR="007441CD" w:rsidRPr="0038121A" w:rsidRDefault="007441CD" w:rsidP="007441CD">
      <w:pPr>
        <w:ind w:left="1610" w:firstLine="550"/>
        <w:rPr>
          <w:lang w:val="en-ZA"/>
        </w:rPr>
      </w:pPr>
      <w:r w:rsidRPr="0038121A">
        <w:rPr>
          <w:noProof/>
          <w:lang w:val="en-ZA"/>
        </w:rPr>
        <w:lastRenderedPageBreak/>
        <mc:AlternateContent>
          <mc:Choice Requires="wpc">
            <w:drawing>
              <wp:inline distT="0" distB="0" distL="0" distR="0" wp14:anchorId="0125AF74" wp14:editId="7EC2B47C">
                <wp:extent cx="2743200" cy="2400300"/>
                <wp:effectExtent l="0" t="1270" r="4445" b="0"/>
                <wp:docPr id="16" name="Canvas 1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 name="Line 24"/>
                        <wps:cNvCnPr>
                          <a:cxnSpLocks noChangeShapeType="1"/>
                        </wps:cNvCnPr>
                        <wps:spPr bwMode="auto">
                          <a:xfrm>
                            <a:off x="685800" y="457094"/>
                            <a:ext cx="228600" cy="2289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25"/>
                        <wps:cNvCnPr>
                          <a:cxnSpLocks noChangeShapeType="1"/>
                        </wps:cNvCnPr>
                        <wps:spPr bwMode="auto">
                          <a:xfrm>
                            <a:off x="685800" y="457094"/>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26"/>
                        <wps:cNvCnPr>
                          <a:cxnSpLocks noChangeShapeType="1"/>
                        </wps:cNvCnPr>
                        <wps:spPr bwMode="auto">
                          <a:xfrm flipV="1">
                            <a:off x="914400" y="457094"/>
                            <a:ext cx="800100" cy="2289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27"/>
                        <wps:cNvCnPr>
                          <a:cxnSpLocks noChangeShapeType="1"/>
                        </wps:cNvCnPr>
                        <wps:spPr bwMode="auto">
                          <a:xfrm>
                            <a:off x="685800" y="457094"/>
                            <a:ext cx="0" cy="13720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28"/>
                        <wps:cNvCnPr>
                          <a:cxnSpLocks noChangeShapeType="1"/>
                        </wps:cNvCnPr>
                        <wps:spPr bwMode="auto">
                          <a:xfrm>
                            <a:off x="914400" y="686012"/>
                            <a:ext cx="762" cy="1371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29"/>
                        <wps:cNvCnPr>
                          <a:cxnSpLocks noChangeShapeType="1"/>
                        </wps:cNvCnPr>
                        <wps:spPr bwMode="auto">
                          <a:xfrm>
                            <a:off x="685800" y="1829117"/>
                            <a:ext cx="228600" cy="2281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30"/>
                        <wps:cNvCnPr>
                          <a:cxnSpLocks noChangeShapeType="1"/>
                        </wps:cNvCnPr>
                        <wps:spPr bwMode="auto">
                          <a:xfrm flipV="1">
                            <a:off x="914400" y="1829117"/>
                            <a:ext cx="800100" cy="2281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31"/>
                        <wps:cNvCnPr>
                          <a:cxnSpLocks noChangeShapeType="1"/>
                        </wps:cNvCnPr>
                        <wps:spPr bwMode="auto">
                          <a:xfrm>
                            <a:off x="1714500" y="457094"/>
                            <a:ext cx="0" cy="13720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32"/>
                        <wps:cNvCnPr>
                          <a:cxnSpLocks noChangeShapeType="1"/>
                        </wps:cNvCnPr>
                        <wps:spPr bwMode="auto">
                          <a:xfrm>
                            <a:off x="685800" y="1829118"/>
                            <a:ext cx="10287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 name="Text Box 33"/>
                        <wps:cNvSpPr txBox="1">
                          <a:spLocks noChangeArrowheads="1"/>
                        </wps:cNvSpPr>
                        <wps:spPr bwMode="auto">
                          <a:xfrm>
                            <a:off x="1828800" y="914188"/>
                            <a:ext cx="914400" cy="3430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E22451" w14:textId="77777777" w:rsidR="007441CD" w:rsidRDefault="007441CD" w:rsidP="007441CD">
                              <w:pPr>
                                <w:spacing w:before="0" w:after="0"/>
                              </w:pPr>
                              <w:r>
                                <w:t>20 cm</w:t>
                              </w:r>
                            </w:p>
                          </w:txbxContent>
                        </wps:txbx>
                        <wps:bodyPr rot="0" vert="horz" wrap="square" lIns="91440" tIns="45720" rIns="91440" bIns="45720" anchor="t" anchorCtr="0" upright="1">
                          <a:noAutofit/>
                        </wps:bodyPr>
                      </wps:wsp>
                      <wps:wsp>
                        <wps:cNvPr id="14" name="Text Box 34"/>
                        <wps:cNvSpPr txBox="1">
                          <a:spLocks noChangeArrowheads="1"/>
                        </wps:cNvSpPr>
                        <wps:spPr bwMode="auto">
                          <a:xfrm>
                            <a:off x="114300" y="1943206"/>
                            <a:ext cx="571500" cy="2637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E3FA80" w14:textId="77777777" w:rsidR="007441CD" w:rsidRDefault="007441CD" w:rsidP="007441CD">
                              <w:pPr>
                                <w:spacing w:before="0" w:after="0"/>
                              </w:pPr>
                              <w:r>
                                <w:t>5 cm</w:t>
                              </w:r>
                            </w:p>
                          </w:txbxContent>
                        </wps:txbx>
                        <wps:bodyPr rot="0" vert="horz" wrap="square" lIns="91440" tIns="45720" rIns="91440" bIns="45720" anchor="t" anchorCtr="0" upright="1">
                          <a:noAutofit/>
                        </wps:bodyPr>
                      </wps:wsp>
                      <wps:wsp>
                        <wps:cNvPr id="15" name="Text Box 35"/>
                        <wps:cNvSpPr txBox="1">
                          <a:spLocks noChangeArrowheads="1"/>
                        </wps:cNvSpPr>
                        <wps:spPr bwMode="auto">
                          <a:xfrm>
                            <a:off x="1777746" y="1920240"/>
                            <a:ext cx="914400" cy="3081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0BC07E" w14:textId="77777777" w:rsidR="007441CD" w:rsidRDefault="007441CD" w:rsidP="007441CD">
                              <w:pPr>
                                <w:spacing w:before="0" w:after="0"/>
                              </w:pPr>
                              <w:r>
                                <w:t>12 cm</w:t>
                              </w:r>
                            </w:p>
                          </w:txbxContent>
                        </wps:txbx>
                        <wps:bodyPr rot="0" vert="horz" wrap="square" lIns="91440" tIns="45720" rIns="91440" bIns="45720" anchor="t" anchorCtr="0" upright="1">
                          <a:noAutofit/>
                        </wps:bodyPr>
                      </wps:wsp>
                    </wpc:wpc>
                  </a:graphicData>
                </a:graphic>
              </wp:inline>
            </w:drawing>
          </mc:Choice>
          <mc:Fallback>
            <w:pict>
              <v:group w14:anchorId="0125AF74" id="Canvas 16" o:spid="_x0000_s1195" editas="canvas" style="width:3in;height:189pt;mso-position-horizontal-relative:char;mso-position-vertical-relative:line" coordsize="27432,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">
                <v:shape id="_x0000_s1196" type="#_x0000_t75" style="position:absolute;width:27432;height:24003;visibility:visible;mso-wrap-style:square">
                  <v:fill o:detectmouseclick="t"/>
                  <v:path o:connecttype="none"/>
                </v:shape>
                <v:line id="Line 24" o:spid="_x0000_s1197" style="position:absolute;visibility:visible;mso-wrap-style:square" from="6858,4570" to="9144,6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LSoxQAAANoAAAAPAAAAZHJzL2Rvd25yZXYueG1sRI9Pa8JA&#10;FMTvhX6H5Qm91Y1tC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CeWLSoxQAAANoAAAAP&#10;AAAAAAAAAAAAAAAAAAcCAABkcnMvZG93bnJldi54bWxQSwUGAAAAAAMAAwC3AAAA+QIAAAAA&#10;"/>
                <v:line id="Line 25" o:spid="_x0000_s1198" style="position:absolute;visibility:visible;mso-wrap-style:square" from="6858,4570" to="17145,4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BEzxQAAANoAAAAPAAAAZHJzL2Rvd25yZXYueG1sRI9Pa8JA&#10;FMTvhX6H5Qm91Y0tD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DxFBEzxQAAANoAAAAP&#10;AAAAAAAAAAAAAAAAAAcCAABkcnMvZG93bnJldi54bWxQSwUGAAAAAAMAAwC3AAAA+QIAAAAA&#10;"/>
                <v:line id="Line 26" o:spid="_x0000_s1199" style="position:absolute;flip:y;visibility:visible;mso-wrap-style:square" from="9144,4570" to="17145,6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"/>
                <v:line id="Line 27" o:spid="_x0000_s1200" style="position:absolute;visibility:visible;mso-wrap-style:square" from="6858,4570" to="6858,18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line id="Line 28" o:spid="_x0000_s1201" style="position:absolute;visibility:visible;mso-wrap-style:square" from="9144,6860" to="9151,20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"/>
                <v:line id="Line 29" o:spid="_x0000_s1202" style="position:absolute;visibility:visible;mso-wrap-style:square" from="6858,18291" to="9144,20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line id="Line 30" o:spid="_x0000_s1203" style="position:absolute;flip:y;visibility:visible;mso-wrap-style:square" from="9144,18291" to="17145,20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"/>
                <v:line id="Line 31" o:spid="_x0000_s1204" style="position:absolute;visibility:visible;mso-wrap-style:square" from="17145,4570" to="17145,18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"/>
                <v:line id="Line 32" o:spid="_x0000_s1205" style="position:absolute;visibility:visible;mso-wrap-style:square" from="6858,18291" to="17145,18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">
                  <v:stroke dashstyle="dash"/>
                </v:line>
                <v:shape id="Text Box 33" o:spid="_x0000_s1206" type="#_x0000_t202" style="position:absolute;left:18288;top:9141;width:9144;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" stroked="f">
                  <v:textbox>
                    <w:txbxContent>
                      <w:p w14:paraId="46E22451" w14:textId="77777777" w:rsidR="007441CD" w:rsidRDefault="007441CD" w:rsidP="007441CD">
                        <w:pPr>
                          <w:spacing w:before="0" w:after="0"/>
                        </w:pPr>
                        <w:r>
                          <w:t>20 cm</w:t>
                        </w:r>
                      </w:p>
                    </w:txbxContent>
                  </v:textbox>
                </v:shape>
                <v:shape id="Text Box 34" o:spid="_x0000_s1207" type="#_x0000_t202" style="position:absolute;left:1143;top:19432;width:5715;height:26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" stroked="f">
                  <v:textbox>
                    <w:txbxContent>
                      <w:p w14:paraId="1FE3FA80" w14:textId="77777777" w:rsidR="007441CD" w:rsidRDefault="007441CD" w:rsidP="007441CD">
                        <w:pPr>
                          <w:spacing w:before="0" w:after="0"/>
                        </w:pPr>
                        <w:r>
                          <w:t>5 cm</w:t>
                        </w:r>
                      </w:p>
                    </w:txbxContent>
                  </v:textbox>
                </v:shape>
                <v:shape id="Text Box 35" o:spid="_x0000_s1208" type="#_x0000_t202" style="position:absolute;left:17777;top:19202;width:9144;height:30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" stroked="f">
                  <v:textbox>
                    <w:txbxContent>
                      <w:p w14:paraId="120BC07E" w14:textId="77777777" w:rsidR="007441CD" w:rsidRDefault="007441CD" w:rsidP="007441CD">
                        <w:pPr>
                          <w:spacing w:before="0" w:after="0"/>
                        </w:pPr>
                        <w:r>
                          <w:t>12 cm</w:t>
                        </w:r>
                      </w:p>
                    </w:txbxContent>
                  </v:textbox>
                </v:shape>
                <w10:anchorlock/>
              </v:group>
            </w:pict>
          </mc:Fallback>
        </mc:AlternateContent>
      </w:r>
    </w:p>
    <w:p w14:paraId="1336BEA9" w14:textId="77777777" w:rsidR="007441CD" w:rsidRPr="0038121A" w:rsidRDefault="007441CD" w:rsidP="007441CD">
      <w:pPr>
        <w:rPr>
          <w:lang w:val="en-ZA"/>
        </w:rPr>
      </w:pPr>
    </w:p>
    <w:p w14:paraId="363D1976" w14:textId="77777777" w:rsidR="007441CD" w:rsidRPr="0038121A" w:rsidRDefault="007441CD" w:rsidP="007441CD">
      <w:pPr>
        <w:pStyle w:val="Heading3"/>
        <w:rPr>
          <w:lang w:val="en-ZA"/>
        </w:rPr>
      </w:pPr>
      <w:bookmarkStart w:id="28" w:name="_Toc330463913"/>
      <w:bookmarkStart w:id="29" w:name="_Toc337116356"/>
      <w:r w:rsidRPr="0038121A">
        <w:rPr>
          <w:lang w:val="en-ZA"/>
        </w:rPr>
        <w:t>Formative Assessment 13</w:t>
      </w:r>
      <w:bookmarkEnd w:id="28"/>
      <w:bookmarkEnd w:id="29"/>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0"/>
      </w:tblGrid>
      <w:tr w:rsidR="007441CD" w:rsidRPr="0038121A" w14:paraId="51DAC898" w14:textId="77777777" w:rsidTr="00A14B9E">
        <w:tc>
          <w:tcPr>
            <w:tcW w:w="9796" w:type="dxa"/>
          </w:tcPr>
          <w:p w14:paraId="610682F5" w14:textId="77777777" w:rsidR="007441CD" w:rsidRPr="0038121A" w:rsidRDefault="007441CD" w:rsidP="00A14B9E">
            <w:pPr>
              <w:rPr>
                <w:lang w:val="en-ZA"/>
              </w:rPr>
            </w:pPr>
            <w:r w:rsidRPr="0038121A">
              <w:rPr>
                <w:lang w:val="en-ZA"/>
              </w:rPr>
              <w:t>Construct triangle ABC with AB = 2 cm, BC = 3cm and AC = 4cm.</w:t>
            </w:r>
          </w:p>
        </w:tc>
      </w:tr>
      <w:tr w:rsidR="007441CD" w:rsidRPr="0038121A" w14:paraId="4546DFBF" w14:textId="77777777" w:rsidTr="00A14B9E">
        <w:tc>
          <w:tcPr>
            <w:tcW w:w="9796" w:type="dxa"/>
          </w:tcPr>
          <w:p w14:paraId="514E5605" w14:textId="77777777" w:rsidR="007441CD" w:rsidRPr="0038121A" w:rsidRDefault="007441CD" w:rsidP="00A14B9E">
            <w:pPr>
              <w:rPr>
                <w:lang w:val="en-ZA"/>
              </w:rPr>
            </w:pPr>
            <w:r w:rsidRPr="0038121A">
              <w:rPr>
                <w:lang w:val="en-ZA"/>
              </w:rPr>
              <w:t>Construct triangle DEF with sides 2 cm longer than the sides of triangle ABC.</w:t>
            </w:r>
          </w:p>
        </w:tc>
      </w:tr>
      <w:tr w:rsidR="007441CD" w:rsidRPr="0038121A" w14:paraId="3BB793F9" w14:textId="77777777" w:rsidTr="00A14B9E">
        <w:tc>
          <w:tcPr>
            <w:tcW w:w="9796" w:type="dxa"/>
          </w:tcPr>
          <w:p w14:paraId="4B028BBC" w14:textId="77777777" w:rsidR="007441CD" w:rsidRPr="0038121A" w:rsidRDefault="007441CD" w:rsidP="00A14B9E">
            <w:pPr>
              <w:rPr>
                <w:lang w:val="en-ZA"/>
              </w:rPr>
            </w:pPr>
            <w:r w:rsidRPr="0038121A">
              <w:rPr>
                <w:lang w:val="en-ZA"/>
              </w:rPr>
              <w:t>Construct triangle PQR with sides twice as long as the sides of ABC.</w:t>
            </w:r>
          </w:p>
        </w:tc>
      </w:tr>
      <w:tr w:rsidR="007441CD" w:rsidRPr="0038121A" w14:paraId="04C9D2B6" w14:textId="77777777" w:rsidTr="00A14B9E">
        <w:tc>
          <w:tcPr>
            <w:tcW w:w="9796" w:type="dxa"/>
          </w:tcPr>
          <w:p w14:paraId="0CB487C9" w14:textId="77777777" w:rsidR="007441CD" w:rsidRPr="0038121A" w:rsidRDefault="007441CD" w:rsidP="00A14B9E">
            <w:pPr>
              <w:rPr>
                <w:lang w:val="en-ZA"/>
              </w:rPr>
            </w:pPr>
            <w:r w:rsidRPr="0038121A">
              <w:rPr>
                <w:lang w:val="en-ZA"/>
              </w:rPr>
              <w:t>Which of the two triangles DEF or PQR is an enlargement of ABC?</w:t>
            </w:r>
          </w:p>
        </w:tc>
      </w:tr>
      <w:tr w:rsidR="007441CD" w:rsidRPr="0038121A" w14:paraId="55FFA855" w14:textId="77777777" w:rsidTr="00A14B9E">
        <w:tc>
          <w:tcPr>
            <w:tcW w:w="9796" w:type="dxa"/>
          </w:tcPr>
          <w:p w14:paraId="4DA5356E" w14:textId="77777777" w:rsidR="007441CD" w:rsidRPr="0038121A" w:rsidRDefault="007441CD" w:rsidP="00A14B9E">
            <w:pPr>
              <w:rPr>
                <w:lang w:val="en-ZA"/>
              </w:rPr>
            </w:pPr>
          </w:p>
        </w:tc>
      </w:tr>
    </w:tbl>
    <w:p w14:paraId="4BE9A9E2" w14:textId="77777777" w:rsidR="007441CD" w:rsidRPr="0038121A" w:rsidRDefault="007441CD" w:rsidP="007441CD">
      <w:pPr>
        <w:rPr>
          <w:lang w:val="en-ZA"/>
        </w:rPr>
      </w:pPr>
    </w:p>
    <w:p w14:paraId="5E27173F" w14:textId="77777777" w:rsidR="007441CD" w:rsidRPr="0038121A" w:rsidRDefault="007441CD" w:rsidP="007441CD">
      <w:pPr>
        <w:pStyle w:val="Heading3"/>
        <w:rPr>
          <w:lang w:val="en-ZA"/>
        </w:rPr>
      </w:pPr>
      <w:bookmarkStart w:id="30" w:name="_Toc330463914"/>
      <w:bookmarkStart w:id="31" w:name="_Toc337116357"/>
      <w:r w:rsidRPr="0038121A">
        <w:rPr>
          <w:lang w:val="en-ZA"/>
        </w:rPr>
        <w:t>Formative Assessment 14</w:t>
      </w:r>
      <w:bookmarkEnd w:id="30"/>
      <w:bookmarkEnd w:id="31"/>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0"/>
      </w:tblGrid>
      <w:tr w:rsidR="007441CD" w:rsidRPr="0038121A" w14:paraId="32CFC368" w14:textId="77777777" w:rsidTr="00A14B9E">
        <w:tc>
          <w:tcPr>
            <w:tcW w:w="9626" w:type="dxa"/>
          </w:tcPr>
          <w:p w14:paraId="1CB3A50E" w14:textId="77777777" w:rsidR="007441CD" w:rsidRPr="0038121A" w:rsidRDefault="007441CD" w:rsidP="00A14B9E">
            <w:pPr>
              <w:ind w:left="10"/>
              <w:rPr>
                <w:lang w:val="en-ZA"/>
              </w:rPr>
            </w:pPr>
            <w:r w:rsidRPr="0038121A">
              <w:rPr>
                <w:lang w:val="en-ZA"/>
              </w:rPr>
              <w:t>A model train is made to a scale of 1:50</w:t>
            </w:r>
          </w:p>
        </w:tc>
      </w:tr>
      <w:tr w:rsidR="007441CD" w:rsidRPr="0038121A" w14:paraId="71C7F668" w14:textId="77777777" w:rsidTr="00A14B9E">
        <w:tc>
          <w:tcPr>
            <w:tcW w:w="9626" w:type="dxa"/>
          </w:tcPr>
          <w:p w14:paraId="678844E5" w14:textId="77777777" w:rsidR="007441CD" w:rsidRPr="0038121A" w:rsidRDefault="007441CD" w:rsidP="00A14B9E">
            <w:pPr>
              <w:rPr>
                <w:b/>
                <w:lang w:val="en-ZA"/>
              </w:rPr>
            </w:pPr>
            <w:r w:rsidRPr="0038121A">
              <w:rPr>
                <w:lang w:val="en-ZA"/>
              </w:rPr>
              <w:t>a)</w:t>
            </w:r>
            <w:r w:rsidRPr="0038121A">
              <w:rPr>
                <w:lang w:val="en-ZA"/>
              </w:rPr>
              <w:tab/>
              <w:t>If the length of the real train is 25 m, what is the length of the model</w:t>
            </w:r>
          </w:p>
        </w:tc>
      </w:tr>
      <w:tr w:rsidR="007441CD" w:rsidRPr="0038121A" w14:paraId="3034A031" w14:textId="77777777" w:rsidTr="00A14B9E">
        <w:tc>
          <w:tcPr>
            <w:tcW w:w="9626" w:type="dxa"/>
          </w:tcPr>
          <w:p w14:paraId="1F44DF3B" w14:textId="77777777" w:rsidR="007441CD" w:rsidRPr="0038121A" w:rsidRDefault="007441CD" w:rsidP="00A14B9E">
            <w:pPr>
              <w:rPr>
                <w:lang w:val="en-ZA"/>
              </w:rPr>
            </w:pPr>
          </w:p>
        </w:tc>
      </w:tr>
      <w:tr w:rsidR="007441CD" w:rsidRPr="0038121A" w14:paraId="04D0EB24" w14:textId="77777777" w:rsidTr="00A14B9E">
        <w:tc>
          <w:tcPr>
            <w:tcW w:w="9626" w:type="dxa"/>
          </w:tcPr>
          <w:p w14:paraId="6DF255C2" w14:textId="77777777" w:rsidR="007441CD" w:rsidRPr="0038121A" w:rsidRDefault="007441CD" w:rsidP="00A14B9E">
            <w:pPr>
              <w:rPr>
                <w:b/>
                <w:lang w:val="en-ZA"/>
              </w:rPr>
            </w:pPr>
            <w:r w:rsidRPr="0038121A">
              <w:rPr>
                <w:lang w:val="en-ZA"/>
              </w:rPr>
              <w:t>b)</w:t>
            </w:r>
            <w:r w:rsidRPr="0038121A">
              <w:rPr>
                <w:lang w:val="en-ZA"/>
              </w:rPr>
              <w:tab/>
              <w:t xml:space="preserve">If the model is 15 cm high, what is the height of the real train? </w:t>
            </w:r>
          </w:p>
        </w:tc>
      </w:tr>
      <w:tr w:rsidR="007441CD" w:rsidRPr="0038121A" w14:paraId="7B450ED3" w14:textId="77777777" w:rsidTr="00A14B9E">
        <w:tc>
          <w:tcPr>
            <w:tcW w:w="9626" w:type="dxa"/>
          </w:tcPr>
          <w:p w14:paraId="5DD97AB3" w14:textId="77777777" w:rsidR="007441CD" w:rsidRPr="0038121A" w:rsidRDefault="007441CD" w:rsidP="00A14B9E">
            <w:pPr>
              <w:rPr>
                <w:lang w:val="en-ZA"/>
              </w:rPr>
            </w:pPr>
          </w:p>
        </w:tc>
      </w:tr>
      <w:tr w:rsidR="007441CD" w:rsidRPr="0038121A" w14:paraId="4D62A9F7" w14:textId="77777777" w:rsidTr="00A14B9E">
        <w:tc>
          <w:tcPr>
            <w:tcW w:w="9626" w:type="dxa"/>
          </w:tcPr>
          <w:p w14:paraId="2356A0C7" w14:textId="77777777" w:rsidR="007441CD" w:rsidRPr="0038121A" w:rsidRDefault="007441CD" w:rsidP="00A14B9E">
            <w:pPr>
              <w:rPr>
                <w:lang w:val="en-ZA"/>
              </w:rPr>
            </w:pPr>
            <w:r w:rsidRPr="0038121A">
              <w:rPr>
                <w:lang w:val="en-ZA"/>
              </w:rPr>
              <w:t xml:space="preserve">On the plan of a building every 2 cm represents 1 m on the actual building.  What scale is used?  </w:t>
            </w:r>
          </w:p>
        </w:tc>
      </w:tr>
      <w:tr w:rsidR="007441CD" w:rsidRPr="0038121A" w14:paraId="130D4F6E" w14:textId="77777777" w:rsidTr="00A14B9E">
        <w:tc>
          <w:tcPr>
            <w:tcW w:w="9626" w:type="dxa"/>
          </w:tcPr>
          <w:p w14:paraId="5D1F40FF" w14:textId="77777777" w:rsidR="007441CD" w:rsidRPr="0038121A" w:rsidRDefault="007441CD" w:rsidP="00A14B9E">
            <w:pPr>
              <w:rPr>
                <w:lang w:val="en-ZA"/>
              </w:rPr>
            </w:pPr>
          </w:p>
        </w:tc>
      </w:tr>
    </w:tbl>
    <w:p w14:paraId="00ACEBCF" w14:textId="77777777" w:rsidR="007441CD" w:rsidRPr="0038121A" w:rsidRDefault="007441CD" w:rsidP="007441CD">
      <w:pPr>
        <w:rPr>
          <w:lang w:val="en-ZA"/>
        </w:rPr>
      </w:pPr>
    </w:p>
    <w:p w14:paraId="04DF0433" w14:textId="77777777" w:rsidR="007441CD" w:rsidRPr="0038121A" w:rsidRDefault="007441CD" w:rsidP="007441CD">
      <w:pPr>
        <w:pStyle w:val="Heading3"/>
        <w:rPr>
          <w:lang w:val="en-ZA"/>
        </w:rPr>
      </w:pPr>
      <w:bookmarkStart w:id="32" w:name="_Toc330463915"/>
      <w:bookmarkStart w:id="33" w:name="_Toc337116358"/>
      <w:r w:rsidRPr="0038121A">
        <w:rPr>
          <w:lang w:val="en-ZA"/>
        </w:rPr>
        <w:lastRenderedPageBreak/>
        <w:t>Formative Assessment 15</w:t>
      </w:r>
      <w:bookmarkEnd w:id="32"/>
      <w:bookmarkEnd w:id="33"/>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0"/>
      </w:tblGrid>
      <w:tr w:rsidR="007441CD" w:rsidRPr="0038121A" w14:paraId="69085CA1" w14:textId="77777777" w:rsidTr="00A14B9E">
        <w:tc>
          <w:tcPr>
            <w:tcW w:w="9626" w:type="dxa"/>
          </w:tcPr>
          <w:p w14:paraId="7AB0BB24" w14:textId="77777777" w:rsidR="007441CD" w:rsidRPr="0038121A" w:rsidRDefault="007441CD" w:rsidP="00A14B9E">
            <w:pPr>
              <w:rPr>
                <w:lang w:val="en-ZA"/>
              </w:rPr>
            </w:pPr>
            <w:r w:rsidRPr="0038121A">
              <w:rPr>
                <w:lang w:val="en-ZA"/>
              </w:rPr>
              <w:t xml:space="preserve">Look at the plan of the house on the next page.   The area of the lounge is 3035cm X 3850cm.  </w:t>
            </w:r>
          </w:p>
        </w:tc>
      </w:tr>
      <w:tr w:rsidR="007441CD" w:rsidRPr="0038121A" w14:paraId="3E1A5F6D" w14:textId="77777777" w:rsidTr="00A14B9E">
        <w:tc>
          <w:tcPr>
            <w:tcW w:w="9626" w:type="dxa"/>
          </w:tcPr>
          <w:p w14:paraId="00D67385" w14:textId="77777777" w:rsidR="007441CD" w:rsidRPr="0038121A" w:rsidRDefault="007441CD" w:rsidP="00A14B9E">
            <w:pPr>
              <w:rPr>
                <w:lang w:val="en-ZA"/>
              </w:rPr>
            </w:pPr>
            <w:r w:rsidRPr="0038121A">
              <w:rPr>
                <w:lang w:val="en-ZA"/>
              </w:rPr>
              <w:t xml:space="preserve">Calculate the area of the lounge in cm.  Lounge area in cm:  </w:t>
            </w:r>
          </w:p>
        </w:tc>
      </w:tr>
      <w:tr w:rsidR="007441CD" w:rsidRPr="0038121A" w14:paraId="66020A64" w14:textId="77777777" w:rsidTr="00A14B9E">
        <w:tc>
          <w:tcPr>
            <w:tcW w:w="9626" w:type="dxa"/>
          </w:tcPr>
          <w:p w14:paraId="14CBB596" w14:textId="77777777" w:rsidR="007441CD" w:rsidRPr="0038121A" w:rsidRDefault="007441CD" w:rsidP="00A14B9E">
            <w:pPr>
              <w:rPr>
                <w:lang w:val="en-ZA"/>
              </w:rPr>
            </w:pPr>
          </w:p>
        </w:tc>
      </w:tr>
      <w:tr w:rsidR="007441CD" w:rsidRPr="0038121A" w14:paraId="2679A994" w14:textId="77777777" w:rsidTr="00A14B9E">
        <w:tc>
          <w:tcPr>
            <w:tcW w:w="9626" w:type="dxa"/>
          </w:tcPr>
          <w:p w14:paraId="7755826E" w14:textId="77777777" w:rsidR="007441CD" w:rsidRPr="0038121A" w:rsidRDefault="007441CD" w:rsidP="00A14B9E">
            <w:pPr>
              <w:rPr>
                <w:lang w:val="en-ZA"/>
              </w:rPr>
            </w:pPr>
            <w:r w:rsidRPr="0038121A">
              <w:rPr>
                <w:lang w:val="en-ZA"/>
              </w:rPr>
              <w:t xml:space="preserve">Convert the cm into m. Lounge area in m:  </w:t>
            </w:r>
          </w:p>
        </w:tc>
      </w:tr>
      <w:tr w:rsidR="007441CD" w:rsidRPr="0038121A" w14:paraId="4404F817" w14:textId="77777777" w:rsidTr="00A14B9E">
        <w:tc>
          <w:tcPr>
            <w:tcW w:w="9626" w:type="dxa"/>
          </w:tcPr>
          <w:p w14:paraId="246B50BC" w14:textId="77777777" w:rsidR="007441CD" w:rsidRPr="0038121A" w:rsidRDefault="007441CD" w:rsidP="00A14B9E">
            <w:pPr>
              <w:rPr>
                <w:lang w:val="en-ZA"/>
              </w:rPr>
            </w:pPr>
          </w:p>
        </w:tc>
      </w:tr>
    </w:tbl>
    <w:p w14:paraId="0DAE6240" w14:textId="77777777" w:rsidR="007441CD" w:rsidRPr="0038121A" w:rsidRDefault="007441CD" w:rsidP="007441CD">
      <w:pPr>
        <w:rPr>
          <w:lang w:val="en-ZA"/>
        </w:rPr>
      </w:pPr>
    </w:p>
    <w:p w14:paraId="75FBE732" w14:textId="77777777" w:rsidR="007441CD" w:rsidRPr="0038121A" w:rsidRDefault="007441CD" w:rsidP="007441CD">
      <w:pPr>
        <w:rPr>
          <w:lang w:val="en-ZA"/>
        </w:rPr>
      </w:pPr>
      <w:r w:rsidRPr="0038121A">
        <w:rPr>
          <w:lang w:val="en-ZA"/>
        </w:rPr>
        <w:br w:type="page"/>
      </w:r>
    </w:p>
    <w:p w14:paraId="5BE160F9" w14:textId="7F886513" w:rsidR="007441CD" w:rsidRPr="0038121A" w:rsidRDefault="007441CD" w:rsidP="007441CD">
      <w:pPr>
        <w:pStyle w:val="Heading3"/>
        <w:rPr>
          <w:lang w:val="en-ZA"/>
        </w:rPr>
      </w:pPr>
      <w:bookmarkStart w:id="34" w:name="_Toc330463916"/>
      <w:bookmarkStart w:id="35" w:name="_Toc337116359"/>
      <w:r w:rsidRPr="0038121A">
        <w:rPr>
          <w:noProof/>
          <w:lang w:val="en-ZA"/>
        </w:rPr>
        <w:lastRenderedPageBreak/>
        <w:drawing>
          <wp:anchor distT="0" distB="0" distL="114300" distR="114300" simplePos="0" relativeHeight="251665408" behindDoc="0" locked="0" layoutInCell="1" allowOverlap="1" wp14:anchorId="1DC8B847" wp14:editId="6951BB39">
            <wp:simplePos x="0" y="0"/>
            <wp:positionH relativeFrom="column">
              <wp:posOffset>159385</wp:posOffset>
            </wp:positionH>
            <wp:positionV relativeFrom="paragraph">
              <wp:posOffset>-288290</wp:posOffset>
            </wp:positionV>
            <wp:extent cx="5624195" cy="724471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624195" cy="7244715"/>
                    </a:xfrm>
                    <a:prstGeom prst="rect">
                      <a:avLst/>
                    </a:prstGeom>
                    <a:noFill/>
                  </pic:spPr>
                </pic:pic>
              </a:graphicData>
            </a:graphic>
            <wp14:sizeRelH relativeFrom="page">
              <wp14:pctWidth>0</wp14:pctWidth>
            </wp14:sizeRelH>
            <wp14:sizeRelV relativeFrom="page">
              <wp14:pctHeight>0</wp14:pctHeight>
            </wp14:sizeRelV>
          </wp:anchor>
        </w:drawing>
      </w:r>
      <w:r w:rsidRPr="0038121A">
        <w:rPr>
          <w:lang w:val="en-ZA"/>
        </w:rPr>
        <w:br w:type="page"/>
      </w:r>
      <w:bookmarkStart w:id="36" w:name="_Toc330463917"/>
      <w:bookmarkStart w:id="37" w:name="_Toc337116360"/>
      <w:r w:rsidRPr="0038121A">
        <w:rPr>
          <w:lang w:val="en-ZA"/>
        </w:rPr>
        <w:lastRenderedPageBreak/>
        <w:t>Formative Assessment 16</w:t>
      </w:r>
      <w:bookmarkEnd w:id="34"/>
      <w:bookmarkEnd w:id="35"/>
      <w:bookmarkEnd w:id="36"/>
      <w:bookmarkEnd w:id="3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50"/>
      </w:tblGrid>
      <w:tr w:rsidR="007441CD" w:rsidRPr="0038121A" w14:paraId="18F139CC" w14:textId="77777777" w:rsidTr="00A14B9E">
        <w:tc>
          <w:tcPr>
            <w:tcW w:w="9796" w:type="dxa"/>
          </w:tcPr>
          <w:p w14:paraId="70521B61" w14:textId="77777777" w:rsidR="007441CD" w:rsidRPr="0038121A" w:rsidRDefault="007441CD" w:rsidP="00A14B9E">
            <w:pPr>
              <w:rPr>
                <w:lang w:val="en-ZA"/>
              </w:rPr>
            </w:pPr>
            <w:r w:rsidRPr="0038121A">
              <w:rPr>
                <w:lang w:val="en-ZA"/>
              </w:rPr>
              <w:t xml:space="preserve">You want to place the tumble dryer under a shelf in the laundry.  The </w:t>
            </w:r>
            <w:proofErr w:type="gramStart"/>
            <w:r w:rsidRPr="0038121A">
              <w:rPr>
                <w:lang w:val="en-ZA"/>
              </w:rPr>
              <w:t>height  of</w:t>
            </w:r>
            <w:proofErr w:type="gramEnd"/>
            <w:r w:rsidRPr="0038121A">
              <w:rPr>
                <w:lang w:val="en-ZA"/>
              </w:rPr>
              <w:t xml:space="preserve"> the shelf is 900mm.  Will the tumble dryer fit under the shelf?</w:t>
            </w:r>
          </w:p>
        </w:tc>
      </w:tr>
      <w:tr w:rsidR="007441CD" w:rsidRPr="0038121A" w14:paraId="1C73FD0F" w14:textId="77777777" w:rsidTr="00A14B9E">
        <w:tc>
          <w:tcPr>
            <w:tcW w:w="9796" w:type="dxa"/>
          </w:tcPr>
          <w:p w14:paraId="79430DC3" w14:textId="77777777" w:rsidR="007441CD" w:rsidRPr="0038121A" w:rsidRDefault="007441CD" w:rsidP="00A14B9E">
            <w:pPr>
              <w:rPr>
                <w:lang w:val="en-ZA"/>
              </w:rPr>
            </w:pPr>
          </w:p>
        </w:tc>
      </w:tr>
    </w:tbl>
    <w:p w14:paraId="28BFEECF" w14:textId="77777777" w:rsidR="007441CD" w:rsidRPr="0038121A" w:rsidRDefault="007441CD" w:rsidP="007441CD">
      <w:pPr>
        <w:rPr>
          <w:lang w:val="en-ZA"/>
        </w:rPr>
      </w:pPr>
      <w:r w:rsidRPr="0038121A">
        <w:rPr>
          <w:lang w:val="en-ZA"/>
        </w:rPr>
        <w:t>Draw a front view of the tumble dryer with the door closed.  Make sure that your drawing is according to scale, with a ratio of 10:1.  If your drawing is not good enough or not right, do it over until you get it right.  You will need it for the assessment.  You do not have to draw the castors at the bottom of the tumble dryer.  The dimensions of the drawing are:</w:t>
      </w:r>
    </w:p>
    <w:p w14:paraId="6639442D" w14:textId="77777777" w:rsidR="007441CD" w:rsidRPr="0038121A" w:rsidRDefault="007441CD" w:rsidP="007441CD">
      <w:pPr>
        <w:rPr>
          <w:lang w:val="en-ZA"/>
        </w:rPr>
      </w:pPr>
      <w:r w:rsidRPr="0038121A">
        <w:rPr>
          <w:lang w:val="en-ZA"/>
        </w:rPr>
        <w:t>Width: 60 mm</w:t>
      </w:r>
    </w:p>
    <w:p w14:paraId="3DF96F67" w14:textId="77777777" w:rsidR="007441CD" w:rsidRPr="0038121A" w:rsidRDefault="007441CD" w:rsidP="007441CD">
      <w:pPr>
        <w:rPr>
          <w:lang w:val="en-ZA"/>
        </w:rPr>
      </w:pPr>
      <w:r w:rsidRPr="0038121A">
        <w:rPr>
          <w:lang w:val="en-ZA"/>
        </w:rPr>
        <w:t>Depth: 50 mm</w:t>
      </w:r>
    </w:p>
    <w:p w14:paraId="2533A254" w14:textId="77777777" w:rsidR="007441CD" w:rsidRPr="0038121A" w:rsidRDefault="007441CD" w:rsidP="007441CD">
      <w:pPr>
        <w:rPr>
          <w:lang w:val="en-ZA"/>
        </w:rPr>
      </w:pPr>
      <w:r w:rsidRPr="0038121A">
        <w:rPr>
          <w:lang w:val="en-ZA"/>
        </w:rPr>
        <w:t>Height: 90 mm</w:t>
      </w:r>
    </w:p>
    <w:p w14:paraId="48E7372C" w14:textId="77777777" w:rsidR="007441CD" w:rsidRPr="0038121A" w:rsidRDefault="007441CD" w:rsidP="007441CD">
      <w:pPr>
        <w:rPr>
          <w:lang w:val="en-ZA"/>
        </w:rPr>
      </w:pPr>
      <w:r w:rsidRPr="0038121A">
        <w:rPr>
          <w:lang w:val="en-ZA"/>
        </w:rPr>
        <w:t>Door: 40 mm wide and 40 mm high and 20 mm from the bottom</w:t>
      </w:r>
    </w:p>
    <w:p w14:paraId="693C77D6" w14:textId="77777777" w:rsidR="007441CD" w:rsidRPr="0038121A" w:rsidRDefault="007441CD" w:rsidP="007441CD">
      <w:pPr>
        <w:rPr>
          <w:lang w:val="en-ZA"/>
        </w:rPr>
      </w:pPr>
      <w:r w:rsidRPr="0038121A">
        <w:rPr>
          <w:lang w:val="en-ZA"/>
        </w:rPr>
        <w:t>Front panel: 25 mm high and 60 mm wide</w:t>
      </w:r>
    </w:p>
    <w:p w14:paraId="4FCE3950" w14:textId="77777777" w:rsidR="007441CD" w:rsidRPr="0038121A" w:rsidRDefault="007441CD" w:rsidP="007441CD">
      <w:pPr>
        <w:rPr>
          <w:lang w:val="en-ZA"/>
        </w:rPr>
      </w:pPr>
    </w:p>
    <w:p w14:paraId="35799378" w14:textId="77777777" w:rsidR="007441CD" w:rsidRPr="0038121A" w:rsidRDefault="007441CD" w:rsidP="007441CD">
      <w:pPr>
        <w:pStyle w:val="ListBullet2"/>
        <w:rPr>
          <w:lang w:val="en-ZA"/>
        </w:rPr>
      </w:pPr>
      <w:r w:rsidRPr="0038121A">
        <w:rPr>
          <w:lang w:val="en-ZA"/>
        </w:rPr>
        <w:br w:type="page"/>
      </w:r>
      <w:r w:rsidRPr="0038121A">
        <w:rPr>
          <w:lang w:val="en-ZA"/>
        </w:rPr>
        <w:lastRenderedPageBreak/>
        <w:t>Draw or trace the box shape on to paper (or card) and cut along straight lines and curves.</w:t>
      </w:r>
    </w:p>
    <w:p w14:paraId="141B4188" w14:textId="77777777" w:rsidR="007441CD" w:rsidRPr="0038121A" w:rsidRDefault="007441CD" w:rsidP="007441CD">
      <w:pPr>
        <w:pStyle w:val="ListBullet2"/>
        <w:rPr>
          <w:lang w:val="en-ZA"/>
        </w:rPr>
      </w:pPr>
      <w:r w:rsidRPr="0038121A">
        <w:rPr>
          <w:lang w:val="en-ZA"/>
        </w:rPr>
        <w:t>Gently fold along all the fold lines to shape</w:t>
      </w:r>
    </w:p>
    <w:p w14:paraId="74ADB733" w14:textId="77777777" w:rsidR="007441CD" w:rsidRPr="0038121A" w:rsidRDefault="007441CD" w:rsidP="007441CD">
      <w:pPr>
        <w:pStyle w:val="ListBullet2"/>
        <w:rPr>
          <w:lang w:val="en-ZA"/>
        </w:rPr>
      </w:pPr>
      <w:r w:rsidRPr="0038121A">
        <w:rPr>
          <w:lang w:val="en-ZA"/>
        </w:rPr>
        <w:t>Erase any pencil lines as required</w:t>
      </w:r>
    </w:p>
    <w:p w14:paraId="475A1397" w14:textId="77777777" w:rsidR="007441CD" w:rsidRPr="0038121A" w:rsidRDefault="007441CD" w:rsidP="007441CD">
      <w:pPr>
        <w:pStyle w:val="ListBullet2"/>
        <w:rPr>
          <w:lang w:val="en-ZA"/>
        </w:rPr>
      </w:pPr>
      <w:r w:rsidRPr="0038121A">
        <w:rPr>
          <w:lang w:val="en-ZA"/>
        </w:rPr>
        <w:t>Ease box into shape</w:t>
      </w:r>
    </w:p>
    <w:p w14:paraId="65AE6FA1" w14:textId="77777777" w:rsidR="007441CD" w:rsidRPr="0038121A" w:rsidRDefault="007441CD" w:rsidP="007441CD">
      <w:pPr>
        <w:pStyle w:val="ListBullet2"/>
        <w:rPr>
          <w:lang w:val="en-ZA"/>
        </w:rPr>
      </w:pPr>
      <w:r w:rsidRPr="0038121A">
        <w:rPr>
          <w:lang w:val="en-ZA"/>
        </w:rPr>
        <w:t>Run glue along the side flaps and press into position</w:t>
      </w:r>
    </w:p>
    <w:p w14:paraId="6FFD6347" w14:textId="77777777" w:rsidR="007441CD" w:rsidRPr="0038121A" w:rsidRDefault="007441CD" w:rsidP="007441CD">
      <w:pPr>
        <w:pStyle w:val="ListBullet2"/>
        <w:rPr>
          <w:lang w:val="en-ZA"/>
        </w:rPr>
      </w:pPr>
      <w:r w:rsidRPr="0038121A">
        <w:rPr>
          <w:lang w:val="en-ZA"/>
        </w:rPr>
        <w:t>Fold in base flaps, shortest first</w:t>
      </w:r>
    </w:p>
    <w:p w14:paraId="66D69B4B" w14:textId="77777777" w:rsidR="007441CD" w:rsidRPr="0038121A" w:rsidRDefault="007441CD" w:rsidP="007441CD">
      <w:pPr>
        <w:pStyle w:val="ListBullet2"/>
        <w:rPr>
          <w:lang w:val="en-ZA"/>
        </w:rPr>
      </w:pPr>
      <w:r w:rsidRPr="0038121A">
        <w:rPr>
          <w:lang w:val="en-ZA"/>
        </w:rPr>
        <w:t>Stick one large flap over the other with glue</w:t>
      </w:r>
    </w:p>
    <w:p w14:paraId="521079DE" w14:textId="77777777" w:rsidR="007441CD" w:rsidRPr="0038121A" w:rsidRDefault="007441CD" w:rsidP="007441CD">
      <w:pPr>
        <w:pStyle w:val="ListBullet2"/>
        <w:rPr>
          <w:lang w:val="en-ZA"/>
        </w:rPr>
      </w:pPr>
      <w:r w:rsidRPr="0038121A">
        <w:rPr>
          <w:lang w:val="en-ZA"/>
        </w:rPr>
        <w:t>To close box, gently push top sections together and push flat</w:t>
      </w:r>
    </w:p>
    <w:p w14:paraId="5D200985" w14:textId="77777777" w:rsidR="007441CD" w:rsidRPr="0038121A" w:rsidRDefault="007441CD" w:rsidP="007441CD">
      <w:pPr>
        <w:tabs>
          <w:tab w:val="left" w:pos="1080"/>
        </w:tabs>
        <w:rPr>
          <w:lang w:val="en-ZA"/>
        </w:rPr>
      </w:pPr>
    </w:p>
    <w:p w14:paraId="311A2549" w14:textId="09BE6298" w:rsidR="007441CD" w:rsidRPr="0038121A" w:rsidRDefault="007441CD" w:rsidP="007441CD">
      <w:pPr>
        <w:tabs>
          <w:tab w:val="left" w:pos="1080"/>
        </w:tabs>
        <w:rPr>
          <w:lang w:val="en-ZA"/>
        </w:rPr>
      </w:pPr>
      <w:r w:rsidRPr="0038121A">
        <w:rPr>
          <w:noProof/>
          <w:lang w:val="en-ZA"/>
        </w:rPr>
        <w:drawing>
          <wp:anchor distT="0" distB="0" distL="114300" distR="114300" simplePos="0" relativeHeight="251667456" behindDoc="0" locked="0" layoutInCell="1" allowOverlap="1" wp14:anchorId="38524C0B" wp14:editId="4F018E56">
            <wp:simplePos x="0" y="0"/>
            <wp:positionH relativeFrom="column">
              <wp:posOffset>3314700</wp:posOffset>
            </wp:positionH>
            <wp:positionV relativeFrom="paragraph">
              <wp:posOffset>-52705</wp:posOffset>
            </wp:positionV>
            <wp:extent cx="1973580" cy="2263775"/>
            <wp:effectExtent l="0" t="0" r="7620" b="317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73580" cy="2263775"/>
                    </a:xfrm>
                    <a:prstGeom prst="rect">
                      <a:avLst/>
                    </a:prstGeom>
                    <a:noFill/>
                  </pic:spPr>
                </pic:pic>
              </a:graphicData>
            </a:graphic>
            <wp14:sizeRelH relativeFrom="page">
              <wp14:pctWidth>0</wp14:pctWidth>
            </wp14:sizeRelH>
            <wp14:sizeRelV relativeFrom="page">
              <wp14:pctHeight>0</wp14:pctHeight>
            </wp14:sizeRelV>
          </wp:anchor>
        </w:drawing>
      </w:r>
      <w:r w:rsidRPr="0038121A">
        <w:rPr>
          <w:noProof/>
          <w:lang w:val="en-ZA"/>
        </w:rPr>
        <w:drawing>
          <wp:anchor distT="0" distB="0" distL="114300" distR="114300" simplePos="0" relativeHeight="251666432" behindDoc="0" locked="0" layoutInCell="1" allowOverlap="1" wp14:anchorId="483C1594" wp14:editId="1ED76A13">
            <wp:simplePos x="0" y="0"/>
            <wp:positionH relativeFrom="column">
              <wp:posOffset>57150</wp:posOffset>
            </wp:positionH>
            <wp:positionV relativeFrom="paragraph">
              <wp:posOffset>-52705</wp:posOffset>
            </wp:positionV>
            <wp:extent cx="2207895" cy="2107565"/>
            <wp:effectExtent l="0" t="0" r="1905" b="698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0" cstate="print">
                      <a:extLst>
                        <a:ext uri="{28A0092B-C50C-407E-A947-70E740481C1C}">
                          <a14:useLocalDpi xmlns:a14="http://schemas.microsoft.com/office/drawing/2010/main" val="0"/>
                        </a:ext>
                      </a:extLst>
                    </a:blip>
                    <a:srcRect b="6685"/>
                    <a:stretch>
                      <a:fillRect/>
                    </a:stretch>
                  </pic:blipFill>
                  <pic:spPr bwMode="auto">
                    <a:xfrm>
                      <a:off x="0" y="0"/>
                      <a:ext cx="2207895" cy="2107565"/>
                    </a:xfrm>
                    <a:prstGeom prst="rect">
                      <a:avLst/>
                    </a:prstGeom>
                    <a:noFill/>
                  </pic:spPr>
                </pic:pic>
              </a:graphicData>
            </a:graphic>
            <wp14:sizeRelH relativeFrom="page">
              <wp14:pctWidth>0</wp14:pctWidth>
            </wp14:sizeRelH>
            <wp14:sizeRelV relativeFrom="page">
              <wp14:pctHeight>0</wp14:pctHeight>
            </wp14:sizeRelV>
          </wp:anchor>
        </w:drawing>
      </w:r>
    </w:p>
    <w:p w14:paraId="53151F8F" w14:textId="77777777" w:rsidR="007441CD" w:rsidRPr="0038121A" w:rsidRDefault="007441CD" w:rsidP="007441CD">
      <w:pPr>
        <w:tabs>
          <w:tab w:val="left" w:pos="1080"/>
        </w:tabs>
        <w:rPr>
          <w:lang w:val="en-ZA"/>
        </w:rPr>
      </w:pPr>
    </w:p>
    <w:p w14:paraId="6C689A12" w14:textId="77777777" w:rsidR="007441CD" w:rsidRPr="0038121A" w:rsidRDefault="007441CD" w:rsidP="007441CD">
      <w:pPr>
        <w:tabs>
          <w:tab w:val="left" w:pos="1080"/>
        </w:tabs>
        <w:rPr>
          <w:lang w:val="en-ZA"/>
        </w:rPr>
      </w:pPr>
    </w:p>
    <w:p w14:paraId="03EB9EAD" w14:textId="77777777" w:rsidR="007441CD" w:rsidRPr="0038121A" w:rsidRDefault="007441CD" w:rsidP="007441CD">
      <w:pPr>
        <w:tabs>
          <w:tab w:val="left" w:pos="1080"/>
        </w:tabs>
        <w:rPr>
          <w:lang w:val="en-ZA"/>
        </w:rPr>
      </w:pPr>
    </w:p>
    <w:p w14:paraId="01330953" w14:textId="77777777" w:rsidR="007441CD" w:rsidRPr="0038121A" w:rsidRDefault="007441CD" w:rsidP="007441CD">
      <w:pPr>
        <w:tabs>
          <w:tab w:val="left" w:pos="1080"/>
        </w:tabs>
        <w:rPr>
          <w:lang w:val="en-ZA"/>
        </w:rPr>
      </w:pPr>
    </w:p>
    <w:p w14:paraId="1DF96AA7" w14:textId="77777777" w:rsidR="007441CD" w:rsidRPr="0038121A" w:rsidRDefault="007441CD" w:rsidP="007441CD">
      <w:pPr>
        <w:tabs>
          <w:tab w:val="left" w:pos="1080"/>
        </w:tabs>
        <w:rPr>
          <w:lang w:val="en-ZA"/>
        </w:rPr>
      </w:pPr>
    </w:p>
    <w:p w14:paraId="047D56AC" w14:textId="77777777" w:rsidR="007441CD" w:rsidRPr="0038121A" w:rsidRDefault="007441CD" w:rsidP="007441CD">
      <w:pPr>
        <w:tabs>
          <w:tab w:val="left" w:pos="1080"/>
        </w:tabs>
        <w:rPr>
          <w:lang w:val="en-ZA"/>
        </w:rPr>
      </w:pPr>
    </w:p>
    <w:p w14:paraId="5772C6D5" w14:textId="77777777" w:rsidR="007441CD" w:rsidRPr="0038121A" w:rsidRDefault="007441CD" w:rsidP="007441CD">
      <w:pPr>
        <w:tabs>
          <w:tab w:val="left" w:pos="1080"/>
        </w:tabs>
        <w:rPr>
          <w:lang w:val="en-ZA"/>
        </w:rPr>
      </w:pPr>
    </w:p>
    <w:p w14:paraId="6942C05E" w14:textId="77777777" w:rsidR="007441CD" w:rsidRPr="0038121A" w:rsidRDefault="007441CD" w:rsidP="007441CD">
      <w:pPr>
        <w:tabs>
          <w:tab w:val="left" w:pos="1080"/>
        </w:tabs>
        <w:rPr>
          <w:lang w:val="en-ZA"/>
        </w:rPr>
      </w:pPr>
    </w:p>
    <w:p w14:paraId="40DAB65B" w14:textId="77777777" w:rsidR="007441CD" w:rsidRPr="0038121A" w:rsidRDefault="007441CD" w:rsidP="007441CD">
      <w:pPr>
        <w:pStyle w:val="Heading3"/>
        <w:rPr>
          <w:lang w:val="en-ZA"/>
        </w:rPr>
      </w:pPr>
    </w:p>
    <w:p w14:paraId="2192A397" w14:textId="77777777" w:rsidR="007441CD" w:rsidRPr="0038121A" w:rsidRDefault="007441CD" w:rsidP="007441CD">
      <w:pPr>
        <w:pStyle w:val="Heading3"/>
        <w:rPr>
          <w:lang w:val="en-ZA"/>
        </w:rPr>
      </w:pPr>
      <w:bookmarkStart w:id="38" w:name="_Toc330463918"/>
      <w:bookmarkStart w:id="39" w:name="_Toc337116361"/>
      <w:r w:rsidRPr="0038121A">
        <w:rPr>
          <w:lang w:val="en-ZA"/>
        </w:rPr>
        <w:t>Formative Assessment 17</w:t>
      </w:r>
      <w:bookmarkEnd w:id="38"/>
      <w:bookmarkEnd w:id="39"/>
    </w:p>
    <w:p w14:paraId="119AAC3A" w14:textId="77777777" w:rsidR="007441CD" w:rsidRPr="0038121A" w:rsidRDefault="007441CD" w:rsidP="007441CD">
      <w:pPr>
        <w:rPr>
          <w:rStyle w:val="Strong"/>
          <w:lang w:val="en-ZA"/>
        </w:rPr>
      </w:pPr>
      <w:r w:rsidRPr="0038121A">
        <w:rPr>
          <w:rStyle w:val="Strong"/>
          <w:lang w:val="en-ZA"/>
        </w:rPr>
        <w:t>Handout 4</w:t>
      </w:r>
    </w:p>
    <w:p w14:paraId="75CDF4C6" w14:textId="77777777" w:rsidR="007441CD" w:rsidRPr="0038121A" w:rsidRDefault="007441CD" w:rsidP="007441CD">
      <w:pPr>
        <w:pStyle w:val="ListBullet2"/>
        <w:rPr>
          <w:lang w:val="en-ZA"/>
        </w:rPr>
      </w:pPr>
      <w:r w:rsidRPr="0038121A">
        <w:rPr>
          <w:lang w:val="en-ZA"/>
        </w:rPr>
        <w:t>Cut out the box in handout 4, follow the instructions above and make a box.</w:t>
      </w:r>
    </w:p>
    <w:p w14:paraId="7934499C" w14:textId="77777777" w:rsidR="007441CD" w:rsidRPr="0038121A" w:rsidRDefault="007441CD" w:rsidP="007441CD">
      <w:pPr>
        <w:pStyle w:val="ListBullet2"/>
        <w:rPr>
          <w:lang w:val="en-ZA"/>
        </w:rPr>
      </w:pPr>
      <w:r w:rsidRPr="0038121A">
        <w:rPr>
          <w:lang w:val="en-ZA"/>
        </w:rPr>
        <w:t>Measure the height, length and width of the box and write it down.</w:t>
      </w:r>
    </w:p>
    <w:p w14:paraId="65F8E546" w14:textId="77777777" w:rsidR="007441CD" w:rsidRPr="0038121A" w:rsidRDefault="007441CD" w:rsidP="007441CD">
      <w:pPr>
        <w:pStyle w:val="ListBullet2"/>
        <w:rPr>
          <w:lang w:val="en-ZA"/>
        </w:rPr>
      </w:pPr>
      <w:r w:rsidRPr="0038121A">
        <w:rPr>
          <w:lang w:val="en-ZA"/>
        </w:rPr>
        <w:t>Calculate the volume of the box.</w:t>
      </w:r>
    </w:p>
    <w:p w14:paraId="18809529" w14:textId="77777777" w:rsidR="007441CD" w:rsidRPr="0038121A" w:rsidRDefault="007441CD" w:rsidP="007441CD">
      <w:pPr>
        <w:pStyle w:val="ListBullet2"/>
        <w:rPr>
          <w:lang w:val="en-ZA"/>
        </w:rPr>
      </w:pPr>
      <w:r w:rsidRPr="0038121A">
        <w:rPr>
          <w:lang w:val="en-ZA"/>
        </w:rPr>
        <w:t>Made a drawing of the finished box.</w:t>
      </w:r>
    </w:p>
    <w:p w14:paraId="17E6FA7F" w14:textId="77777777" w:rsidR="007441CD" w:rsidRPr="0038121A" w:rsidRDefault="007441CD" w:rsidP="007441CD">
      <w:pPr>
        <w:pStyle w:val="Heading3"/>
        <w:rPr>
          <w:lang w:val="en-ZA"/>
        </w:rPr>
      </w:pPr>
      <w:r w:rsidRPr="0038121A">
        <w:rPr>
          <w:lang w:val="en-ZA"/>
        </w:rPr>
        <w:br w:type="page"/>
      </w:r>
      <w:bookmarkStart w:id="40" w:name="_Toc330463919"/>
      <w:bookmarkStart w:id="41" w:name="_Toc337116362"/>
      <w:r w:rsidRPr="0038121A">
        <w:rPr>
          <w:lang w:val="en-ZA"/>
        </w:rPr>
        <w:lastRenderedPageBreak/>
        <w:t>Formative Assessment 18</w:t>
      </w:r>
      <w:bookmarkEnd w:id="40"/>
      <w:bookmarkEnd w:id="41"/>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0"/>
      </w:tblGrid>
      <w:tr w:rsidR="007441CD" w:rsidRPr="0038121A" w14:paraId="7F4AAFD2" w14:textId="77777777" w:rsidTr="00A14B9E">
        <w:tc>
          <w:tcPr>
            <w:tcW w:w="9626" w:type="dxa"/>
          </w:tcPr>
          <w:p w14:paraId="1324A13F" w14:textId="77777777" w:rsidR="007441CD" w:rsidRPr="0038121A" w:rsidRDefault="007441CD" w:rsidP="00A14B9E">
            <w:pPr>
              <w:rPr>
                <w:lang w:val="en-ZA"/>
              </w:rPr>
            </w:pPr>
            <w:r w:rsidRPr="0038121A">
              <w:rPr>
                <w:lang w:val="en-ZA"/>
              </w:rPr>
              <w:t xml:space="preserve">List at least three cities in </w:t>
            </w:r>
            <w:smartTag w:uri="urn:schemas-microsoft-com:office:smarttags" w:element="country-region">
              <w:smartTag w:uri="urn:schemas-microsoft-com:office:smarttags" w:element="place">
                <w:r w:rsidRPr="0038121A">
                  <w:rPr>
                    <w:lang w:val="en-ZA"/>
                  </w:rPr>
                  <w:t>South Africa</w:t>
                </w:r>
              </w:smartTag>
            </w:smartTag>
            <w:r w:rsidRPr="0038121A">
              <w:rPr>
                <w:lang w:val="en-ZA"/>
              </w:rPr>
              <w:t xml:space="preserve">: </w:t>
            </w:r>
          </w:p>
        </w:tc>
      </w:tr>
      <w:tr w:rsidR="007441CD" w:rsidRPr="0038121A" w14:paraId="3907BCDE" w14:textId="77777777" w:rsidTr="00A14B9E">
        <w:tc>
          <w:tcPr>
            <w:tcW w:w="9626" w:type="dxa"/>
          </w:tcPr>
          <w:p w14:paraId="6F48057F" w14:textId="77777777" w:rsidR="007441CD" w:rsidRPr="0038121A" w:rsidRDefault="007441CD" w:rsidP="00A14B9E">
            <w:pPr>
              <w:pStyle w:val="Notes"/>
              <w:rPr>
                <w:lang w:val="en-ZA"/>
              </w:rPr>
            </w:pPr>
          </w:p>
        </w:tc>
      </w:tr>
      <w:tr w:rsidR="007441CD" w:rsidRPr="0038121A" w14:paraId="12DA1E9B" w14:textId="77777777" w:rsidTr="00A14B9E">
        <w:tc>
          <w:tcPr>
            <w:tcW w:w="9626" w:type="dxa"/>
          </w:tcPr>
          <w:p w14:paraId="78E5617E" w14:textId="77777777" w:rsidR="007441CD" w:rsidRPr="0038121A" w:rsidRDefault="007441CD" w:rsidP="00A14B9E">
            <w:pPr>
              <w:pStyle w:val="Notes"/>
              <w:rPr>
                <w:lang w:val="en-ZA"/>
              </w:rPr>
            </w:pPr>
          </w:p>
        </w:tc>
      </w:tr>
      <w:tr w:rsidR="007441CD" w:rsidRPr="0038121A" w14:paraId="03211F74" w14:textId="77777777" w:rsidTr="00A14B9E">
        <w:tc>
          <w:tcPr>
            <w:tcW w:w="9626" w:type="dxa"/>
          </w:tcPr>
          <w:p w14:paraId="54D4CF4A" w14:textId="77777777" w:rsidR="007441CD" w:rsidRPr="0038121A" w:rsidRDefault="007441CD" w:rsidP="00A14B9E">
            <w:pPr>
              <w:pStyle w:val="Notes"/>
              <w:rPr>
                <w:lang w:val="en-ZA"/>
              </w:rPr>
            </w:pPr>
          </w:p>
        </w:tc>
      </w:tr>
      <w:tr w:rsidR="007441CD" w:rsidRPr="0038121A" w14:paraId="78929A5C" w14:textId="77777777" w:rsidTr="00A14B9E">
        <w:tc>
          <w:tcPr>
            <w:tcW w:w="9626" w:type="dxa"/>
          </w:tcPr>
          <w:p w14:paraId="28C06941" w14:textId="77777777" w:rsidR="007441CD" w:rsidRPr="0038121A" w:rsidRDefault="007441CD" w:rsidP="00A14B9E">
            <w:pPr>
              <w:rPr>
                <w:b/>
                <w:lang w:val="en-ZA"/>
              </w:rPr>
            </w:pPr>
            <w:r w:rsidRPr="0038121A">
              <w:rPr>
                <w:lang w:val="en-ZA"/>
              </w:rPr>
              <w:t xml:space="preserve">Which cities have international </w:t>
            </w:r>
            <w:proofErr w:type="gramStart"/>
            <w:r w:rsidRPr="0038121A">
              <w:rPr>
                <w:lang w:val="en-ZA"/>
              </w:rPr>
              <w:t>airports?:</w:t>
            </w:r>
            <w:proofErr w:type="gramEnd"/>
            <w:r w:rsidRPr="0038121A">
              <w:rPr>
                <w:lang w:val="en-ZA"/>
              </w:rPr>
              <w:t xml:space="preserve"> </w:t>
            </w:r>
          </w:p>
        </w:tc>
      </w:tr>
      <w:tr w:rsidR="007441CD" w:rsidRPr="0038121A" w14:paraId="39046C26" w14:textId="77777777" w:rsidTr="00A14B9E">
        <w:tc>
          <w:tcPr>
            <w:tcW w:w="9626" w:type="dxa"/>
          </w:tcPr>
          <w:p w14:paraId="2B38B1A9" w14:textId="77777777" w:rsidR="007441CD" w:rsidRPr="0038121A" w:rsidRDefault="007441CD" w:rsidP="00A14B9E">
            <w:pPr>
              <w:pStyle w:val="Notes"/>
              <w:rPr>
                <w:lang w:val="en-ZA"/>
              </w:rPr>
            </w:pPr>
          </w:p>
        </w:tc>
      </w:tr>
      <w:tr w:rsidR="007441CD" w:rsidRPr="0038121A" w14:paraId="4BA50E8A" w14:textId="77777777" w:rsidTr="00A14B9E">
        <w:tc>
          <w:tcPr>
            <w:tcW w:w="9626" w:type="dxa"/>
          </w:tcPr>
          <w:p w14:paraId="79B5B9C7" w14:textId="77777777" w:rsidR="007441CD" w:rsidRPr="0038121A" w:rsidRDefault="007441CD" w:rsidP="00A14B9E">
            <w:pPr>
              <w:pStyle w:val="Notes"/>
              <w:rPr>
                <w:lang w:val="en-ZA"/>
              </w:rPr>
            </w:pPr>
          </w:p>
        </w:tc>
      </w:tr>
      <w:tr w:rsidR="007441CD" w:rsidRPr="0038121A" w14:paraId="218EF42F" w14:textId="77777777" w:rsidTr="00A14B9E">
        <w:tc>
          <w:tcPr>
            <w:tcW w:w="9626" w:type="dxa"/>
          </w:tcPr>
          <w:p w14:paraId="162B98BB" w14:textId="77777777" w:rsidR="007441CD" w:rsidRPr="0038121A" w:rsidRDefault="007441CD" w:rsidP="00A14B9E">
            <w:pPr>
              <w:pStyle w:val="Notes"/>
              <w:rPr>
                <w:lang w:val="en-ZA"/>
              </w:rPr>
            </w:pPr>
          </w:p>
        </w:tc>
      </w:tr>
      <w:tr w:rsidR="007441CD" w:rsidRPr="0038121A" w14:paraId="51CEEB45" w14:textId="77777777" w:rsidTr="00A14B9E">
        <w:tc>
          <w:tcPr>
            <w:tcW w:w="9626" w:type="dxa"/>
          </w:tcPr>
          <w:p w14:paraId="043A7609" w14:textId="77777777" w:rsidR="007441CD" w:rsidRPr="0038121A" w:rsidRDefault="007441CD" w:rsidP="00A14B9E">
            <w:pPr>
              <w:rPr>
                <w:b/>
                <w:lang w:val="en-ZA"/>
              </w:rPr>
            </w:pPr>
            <w:r w:rsidRPr="0038121A">
              <w:rPr>
                <w:lang w:val="en-ZA"/>
              </w:rPr>
              <w:t xml:space="preserve">Name two countries that are located to the north of </w:t>
            </w:r>
            <w:smartTag w:uri="urn:schemas-microsoft-com:office:smarttags" w:element="country-region">
              <w:smartTag w:uri="urn:schemas-microsoft-com:office:smarttags" w:element="place">
                <w:r w:rsidRPr="0038121A">
                  <w:rPr>
                    <w:lang w:val="en-ZA"/>
                  </w:rPr>
                  <w:t>South Africa</w:t>
                </w:r>
              </w:smartTag>
            </w:smartTag>
            <w:r w:rsidRPr="0038121A">
              <w:rPr>
                <w:lang w:val="en-ZA"/>
              </w:rPr>
              <w:t xml:space="preserve">:  </w:t>
            </w:r>
          </w:p>
        </w:tc>
      </w:tr>
      <w:tr w:rsidR="007441CD" w:rsidRPr="0038121A" w14:paraId="3807C513" w14:textId="77777777" w:rsidTr="00A14B9E">
        <w:tc>
          <w:tcPr>
            <w:tcW w:w="9626" w:type="dxa"/>
          </w:tcPr>
          <w:p w14:paraId="0A249228" w14:textId="77777777" w:rsidR="007441CD" w:rsidRPr="0038121A" w:rsidRDefault="007441CD" w:rsidP="00A14B9E">
            <w:pPr>
              <w:pStyle w:val="Notes"/>
              <w:rPr>
                <w:lang w:val="en-ZA"/>
              </w:rPr>
            </w:pPr>
          </w:p>
        </w:tc>
      </w:tr>
      <w:tr w:rsidR="007441CD" w:rsidRPr="0038121A" w14:paraId="787AB136" w14:textId="77777777" w:rsidTr="00A14B9E">
        <w:tc>
          <w:tcPr>
            <w:tcW w:w="9626" w:type="dxa"/>
          </w:tcPr>
          <w:p w14:paraId="1D203AC1" w14:textId="77777777" w:rsidR="007441CD" w:rsidRPr="0038121A" w:rsidRDefault="007441CD" w:rsidP="00A14B9E">
            <w:pPr>
              <w:pStyle w:val="Notes"/>
              <w:rPr>
                <w:lang w:val="en-ZA"/>
              </w:rPr>
            </w:pPr>
          </w:p>
        </w:tc>
      </w:tr>
      <w:tr w:rsidR="007441CD" w:rsidRPr="0038121A" w14:paraId="4E8F660E" w14:textId="77777777" w:rsidTr="00A14B9E">
        <w:tc>
          <w:tcPr>
            <w:tcW w:w="9626" w:type="dxa"/>
          </w:tcPr>
          <w:p w14:paraId="15ED602D" w14:textId="77777777" w:rsidR="007441CD" w:rsidRPr="0038121A" w:rsidRDefault="007441CD" w:rsidP="00A14B9E">
            <w:pPr>
              <w:rPr>
                <w:lang w:val="en-ZA"/>
              </w:rPr>
            </w:pPr>
            <w:smartTag w:uri="urn:schemas-microsoft-com:office:smarttags" w:element="country-region">
              <w:smartTag w:uri="urn:schemas-microsoft-com:office:smarttags" w:element="place">
                <w:r w:rsidRPr="0038121A">
                  <w:rPr>
                    <w:lang w:val="en-ZA"/>
                  </w:rPr>
                  <w:t>South Africa</w:t>
                </w:r>
              </w:smartTag>
            </w:smartTag>
            <w:r w:rsidRPr="0038121A">
              <w:rPr>
                <w:lang w:val="en-ZA"/>
              </w:rPr>
              <w:t xml:space="preserve"> encloses two other independent countries.  Name them:  </w:t>
            </w:r>
          </w:p>
        </w:tc>
      </w:tr>
      <w:tr w:rsidR="007441CD" w:rsidRPr="0038121A" w14:paraId="4D754105" w14:textId="77777777" w:rsidTr="00A14B9E">
        <w:tc>
          <w:tcPr>
            <w:tcW w:w="9626" w:type="dxa"/>
          </w:tcPr>
          <w:p w14:paraId="6E4AFA67" w14:textId="77777777" w:rsidR="007441CD" w:rsidRPr="0038121A" w:rsidRDefault="007441CD" w:rsidP="00A14B9E">
            <w:pPr>
              <w:pStyle w:val="Notes"/>
              <w:rPr>
                <w:lang w:val="en-ZA"/>
              </w:rPr>
            </w:pPr>
          </w:p>
        </w:tc>
      </w:tr>
      <w:tr w:rsidR="007441CD" w:rsidRPr="0038121A" w14:paraId="56C80675" w14:textId="77777777" w:rsidTr="00A14B9E">
        <w:tc>
          <w:tcPr>
            <w:tcW w:w="9626" w:type="dxa"/>
          </w:tcPr>
          <w:p w14:paraId="264C438C" w14:textId="77777777" w:rsidR="007441CD" w:rsidRPr="0038121A" w:rsidRDefault="007441CD" w:rsidP="00A14B9E">
            <w:pPr>
              <w:pStyle w:val="Notes"/>
              <w:rPr>
                <w:lang w:val="en-ZA"/>
              </w:rPr>
            </w:pPr>
          </w:p>
        </w:tc>
      </w:tr>
      <w:tr w:rsidR="007441CD" w:rsidRPr="0038121A" w14:paraId="441B6FC2" w14:textId="77777777" w:rsidTr="00A14B9E">
        <w:tc>
          <w:tcPr>
            <w:tcW w:w="9626" w:type="dxa"/>
          </w:tcPr>
          <w:p w14:paraId="52ACA3F9" w14:textId="77777777" w:rsidR="007441CD" w:rsidRPr="0038121A" w:rsidRDefault="007441CD" w:rsidP="00A14B9E">
            <w:pPr>
              <w:rPr>
                <w:b/>
                <w:lang w:val="en-ZA"/>
              </w:rPr>
            </w:pPr>
            <w:r w:rsidRPr="0038121A">
              <w:rPr>
                <w:lang w:val="en-ZA"/>
              </w:rPr>
              <w:t xml:space="preserve">One province is not named on the map, which province is this?  </w:t>
            </w:r>
          </w:p>
        </w:tc>
      </w:tr>
      <w:tr w:rsidR="007441CD" w:rsidRPr="0038121A" w14:paraId="3CF2E272" w14:textId="77777777" w:rsidTr="00A14B9E">
        <w:tc>
          <w:tcPr>
            <w:tcW w:w="9626" w:type="dxa"/>
          </w:tcPr>
          <w:p w14:paraId="6B9B3952" w14:textId="77777777" w:rsidR="007441CD" w:rsidRPr="0038121A" w:rsidRDefault="007441CD" w:rsidP="00A14B9E">
            <w:pPr>
              <w:pStyle w:val="Notes"/>
              <w:rPr>
                <w:lang w:val="en-ZA"/>
              </w:rPr>
            </w:pPr>
          </w:p>
        </w:tc>
      </w:tr>
      <w:tr w:rsidR="007441CD" w:rsidRPr="0038121A" w14:paraId="2D9C6FB4" w14:textId="77777777" w:rsidTr="00A14B9E">
        <w:tc>
          <w:tcPr>
            <w:tcW w:w="9626" w:type="dxa"/>
          </w:tcPr>
          <w:p w14:paraId="4CE5F95E" w14:textId="77777777" w:rsidR="007441CD" w:rsidRPr="0038121A" w:rsidRDefault="007441CD" w:rsidP="00A14B9E">
            <w:pPr>
              <w:rPr>
                <w:lang w:val="en-ZA"/>
              </w:rPr>
            </w:pPr>
            <w:r w:rsidRPr="0038121A">
              <w:rPr>
                <w:lang w:val="en-ZA"/>
              </w:rPr>
              <w:t xml:space="preserve">The names of two provinces are different to that quoted on the map. Give their old and new names. </w:t>
            </w:r>
          </w:p>
        </w:tc>
      </w:tr>
      <w:tr w:rsidR="007441CD" w:rsidRPr="0038121A" w14:paraId="7F46C6E1" w14:textId="77777777" w:rsidTr="00A14B9E">
        <w:tc>
          <w:tcPr>
            <w:tcW w:w="9626" w:type="dxa"/>
          </w:tcPr>
          <w:p w14:paraId="65761D16" w14:textId="77777777" w:rsidR="007441CD" w:rsidRPr="0038121A" w:rsidRDefault="007441CD" w:rsidP="00A14B9E">
            <w:pPr>
              <w:pStyle w:val="Notes"/>
              <w:rPr>
                <w:lang w:val="en-ZA"/>
              </w:rPr>
            </w:pPr>
          </w:p>
        </w:tc>
      </w:tr>
      <w:tr w:rsidR="007441CD" w:rsidRPr="0038121A" w14:paraId="539CDA17" w14:textId="77777777" w:rsidTr="00A14B9E">
        <w:tc>
          <w:tcPr>
            <w:tcW w:w="9626" w:type="dxa"/>
          </w:tcPr>
          <w:p w14:paraId="5948A989" w14:textId="77777777" w:rsidR="007441CD" w:rsidRPr="0038121A" w:rsidRDefault="007441CD" w:rsidP="00A14B9E">
            <w:pPr>
              <w:pStyle w:val="Notes"/>
              <w:rPr>
                <w:lang w:val="en-ZA"/>
              </w:rPr>
            </w:pPr>
          </w:p>
        </w:tc>
      </w:tr>
    </w:tbl>
    <w:p w14:paraId="43677EB8" w14:textId="77777777" w:rsidR="007441CD" w:rsidRPr="0038121A" w:rsidRDefault="007441CD" w:rsidP="007441CD">
      <w:pPr>
        <w:rPr>
          <w:lang w:val="en-ZA"/>
        </w:rPr>
      </w:pPr>
    </w:p>
    <w:p w14:paraId="747534EE" w14:textId="77777777" w:rsidR="007441CD" w:rsidRPr="0038121A" w:rsidRDefault="007441CD" w:rsidP="007441CD">
      <w:pPr>
        <w:pStyle w:val="Heading3"/>
        <w:rPr>
          <w:lang w:val="en-ZA"/>
        </w:rPr>
      </w:pPr>
      <w:r w:rsidRPr="0038121A">
        <w:rPr>
          <w:lang w:val="en-ZA"/>
        </w:rPr>
        <w:br w:type="page"/>
      </w:r>
      <w:bookmarkStart w:id="42" w:name="_Toc330463920"/>
      <w:bookmarkStart w:id="43" w:name="_Toc337116363"/>
      <w:r w:rsidRPr="0038121A">
        <w:rPr>
          <w:lang w:val="en-ZA"/>
        </w:rPr>
        <w:lastRenderedPageBreak/>
        <w:t>Formative Assessment 19</w:t>
      </w:r>
      <w:bookmarkEnd w:id="42"/>
      <w:bookmarkEnd w:id="43"/>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0"/>
      </w:tblGrid>
      <w:tr w:rsidR="007441CD" w:rsidRPr="0038121A" w14:paraId="7415F3FE" w14:textId="77777777" w:rsidTr="00A14B9E">
        <w:tc>
          <w:tcPr>
            <w:tcW w:w="9626" w:type="dxa"/>
          </w:tcPr>
          <w:p w14:paraId="4F7C715E" w14:textId="77777777" w:rsidR="007441CD" w:rsidRPr="0038121A" w:rsidRDefault="007441CD" w:rsidP="00A14B9E">
            <w:pPr>
              <w:ind w:left="10"/>
              <w:rPr>
                <w:lang w:val="en-ZA"/>
              </w:rPr>
            </w:pPr>
            <w:r w:rsidRPr="0038121A">
              <w:rPr>
                <w:lang w:val="en-ZA"/>
              </w:rPr>
              <w:t>Refer to page 5 of handout 1 and give the GPS coordinates of the following locations:</w:t>
            </w:r>
          </w:p>
        </w:tc>
      </w:tr>
      <w:tr w:rsidR="007441CD" w:rsidRPr="0038121A" w14:paraId="37A055CA" w14:textId="77777777" w:rsidTr="00A14B9E">
        <w:tc>
          <w:tcPr>
            <w:tcW w:w="9626" w:type="dxa"/>
          </w:tcPr>
          <w:p w14:paraId="093E571B" w14:textId="77777777" w:rsidR="007441CD" w:rsidRPr="0038121A" w:rsidRDefault="007441CD" w:rsidP="00A14B9E">
            <w:pPr>
              <w:rPr>
                <w:lang w:val="en-ZA"/>
              </w:rPr>
            </w:pPr>
            <w:r w:rsidRPr="0038121A">
              <w:rPr>
                <w:lang w:val="en-ZA"/>
              </w:rPr>
              <w:t xml:space="preserve">Corner of </w:t>
            </w:r>
            <w:proofErr w:type="spellStart"/>
            <w:smartTag w:uri="urn:schemas-microsoft-com:office:smarttags" w:element="address">
              <w:smartTag w:uri="urn:schemas-microsoft-com:office:smarttags" w:element="Street">
                <w:r w:rsidRPr="0038121A">
                  <w:rPr>
                    <w:lang w:val="en-ZA"/>
                  </w:rPr>
                  <w:t>Bennit</w:t>
                </w:r>
                <w:proofErr w:type="spellEnd"/>
                <w:r w:rsidRPr="0038121A">
                  <w:rPr>
                    <w:lang w:val="en-ZA"/>
                  </w:rPr>
                  <w:t xml:space="preserve"> Avenue</w:t>
                </w:r>
              </w:smartTag>
            </w:smartTag>
            <w:r w:rsidRPr="0038121A">
              <w:rPr>
                <w:lang w:val="en-ZA"/>
              </w:rPr>
              <w:t xml:space="preserve"> and </w:t>
            </w:r>
            <w:smartTag w:uri="urn:schemas-microsoft-com:office:smarttags" w:element="address">
              <w:smartTag w:uri="urn:schemas-microsoft-com:office:smarttags" w:element="Street">
                <w:r w:rsidRPr="0038121A">
                  <w:rPr>
                    <w:lang w:val="en-ZA"/>
                  </w:rPr>
                  <w:t>Farrar Street</w:t>
                </w:r>
              </w:smartTag>
            </w:smartTag>
            <w:r w:rsidRPr="0038121A">
              <w:rPr>
                <w:lang w:val="en-ZA"/>
              </w:rPr>
              <w:t>:</w:t>
            </w:r>
          </w:p>
        </w:tc>
      </w:tr>
      <w:tr w:rsidR="007441CD" w:rsidRPr="0038121A" w14:paraId="565983C0" w14:textId="77777777" w:rsidTr="00A14B9E">
        <w:tc>
          <w:tcPr>
            <w:tcW w:w="9626" w:type="dxa"/>
          </w:tcPr>
          <w:p w14:paraId="1D07FBF4" w14:textId="77777777" w:rsidR="007441CD" w:rsidRPr="0038121A" w:rsidRDefault="007441CD" w:rsidP="00A14B9E">
            <w:pPr>
              <w:rPr>
                <w:lang w:val="en-ZA"/>
              </w:rPr>
            </w:pPr>
          </w:p>
        </w:tc>
      </w:tr>
      <w:tr w:rsidR="007441CD" w:rsidRPr="0038121A" w14:paraId="467EE928" w14:textId="77777777" w:rsidTr="00A14B9E">
        <w:tc>
          <w:tcPr>
            <w:tcW w:w="9626" w:type="dxa"/>
          </w:tcPr>
          <w:p w14:paraId="43203ADC" w14:textId="77777777" w:rsidR="007441CD" w:rsidRPr="0038121A" w:rsidRDefault="007441CD" w:rsidP="00A14B9E">
            <w:pPr>
              <w:rPr>
                <w:lang w:val="en-ZA"/>
              </w:rPr>
            </w:pPr>
          </w:p>
        </w:tc>
      </w:tr>
      <w:tr w:rsidR="007441CD" w:rsidRPr="0038121A" w14:paraId="1EE7201C" w14:textId="77777777" w:rsidTr="00A14B9E">
        <w:tc>
          <w:tcPr>
            <w:tcW w:w="9626" w:type="dxa"/>
          </w:tcPr>
          <w:p w14:paraId="0DC37834" w14:textId="77777777" w:rsidR="007441CD" w:rsidRPr="0038121A" w:rsidRDefault="007441CD" w:rsidP="00A14B9E">
            <w:pPr>
              <w:rPr>
                <w:lang w:val="en-ZA"/>
              </w:rPr>
            </w:pPr>
            <w:r w:rsidRPr="0038121A">
              <w:rPr>
                <w:lang w:val="en-ZA"/>
              </w:rPr>
              <w:t xml:space="preserve">Corner of Main Reef and </w:t>
            </w:r>
            <w:smartTag w:uri="urn:schemas-microsoft-com:office:smarttags" w:element="City">
              <w:smartTag w:uri="urn:schemas-microsoft-com:office:smarttags" w:element="place">
                <w:r w:rsidRPr="0038121A">
                  <w:rPr>
                    <w:lang w:val="en-ZA"/>
                  </w:rPr>
                  <w:t>Pretoria</w:t>
                </w:r>
              </w:smartTag>
            </w:smartTag>
            <w:r w:rsidRPr="0038121A">
              <w:rPr>
                <w:lang w:val="en-ZA"/>
              </w:rPr>
              <w:t xml:space="preserve"> Roads</w:t>
            </w:r>
          </w:p>
        </w:tc>
      </w:tr>
      <w:tr w:rsidR="007441CD" w:rsidRPr="0038121A" w14:paraId="3AAC4877" w14:textId="77777777" w:rsidTr="00A14B9E">
        <w:tc>
          <w:tcPr>
            <w:tcW w:w="9626" w:type="dxa"/>
          </w:tcPr>
          <w:p w14:paraId="23C79503" w14:textId="77777777" w:rsidR="007441CD" w:rsidRPr="0038121A" w:rsidRDefault="007441CD" w:rsidP="00A14B9E">
            <w:pPr>
              <w:rPr>
                <w:lang w:val="en-ZA"/>
              </w:rPr>
            </w:pPr>
          </w:p>
        </w:tc>
      </w:tr>
      <w:tr w:rsidR="007441CD" w:rsidRPr="0038121A" w14:paraId="7D6AC168" w14:textId="77777777" w:rsidTr="00A14B9E">
        <w:tc>
          <w:tcPr>
            <w:tcW w:w="9626" w:type="dxa"/>
          </w:tcPr>
          <w:p w14:paraId="7E64D5CB" w14:textId="77777777" w:rsidR="007441CD" w:rsidRPr="0038121A" w:rsidRDefault="007441CD" w:rsidP="00A14B9E">
            <w:pPr>
              <w:rPr>
                <w:lang w:val="en-ZA"/>
              </w:rPr>
            </w:pPr>
          </w:p>
        </w:tc>
      </w:tr>
      <w:tr w:rsidR="007441CD" w:rsidRPr="0038121A" w14:paraId="79F30B72" w14:textId="77777777" w:rsidTr="00A14B9E">
        <w:tc>
          <w:tcPr>
            <w:tcW w:w="9626" w:type="dxa"/>
          </w:tcPr>
          <w:p w14:paraId="038AABF2" w14:textId="77777777" w:rsidR="007441CD" w:rsidRPr="0038121A" w:rsidRDefault="007441CD" w:rsidP="00A14B9E">
            <w:pPr>
              <w:rPr>
                <w:lang w:val="en-ZA"/>
              </w:rPr>
            </w:pPr>
            <w:r w:rsidRPr="0038121A">
              <w:rPr>
                <w:lang w:val="en-ZA"/>
              </w:rPr>
              <w:t>Corner of Morgan and Gayle Roads</w:t>
            </w:r>
          </w:p>
        </w:tc>
      </w:tr>
      <w:tr w:rsidR="007441CD" w:rsidRPr="0038121A" w14:paraId="51AC915A" w14:textId="77777777" w:rsidTr="00A14B9E">
        <w:tc>
          <w:tcPr>
            <w:tcW w:w="9626" w:type="dxa"/>
          </w:tcPr>
          <w:p w14:paraId="7C0B1EE1" w14:textId="77777777" w:rsidR="007441CD" w:rsidRPr="0038121A" w:rsidRDefault="007441CD" w:rsidP="00A14B9E">
            <w:pPr>
              <w:rPr>
                <w:lang w:val="en-ZA"/>
              </w:rPr>
            </w:pPr>
          </w:p>
        </w:tc>
      </w:tr>
      <w:tr w:rsidR="007441CD" w:rsidRPr="0038121A" w14:paraId="1493DE57" w14:textId="77777777" w:rsidTr="00A14B9E">
        <w:tc>
          <w:tcPr>
            <w:tcW w:w="9626" w:type="dxa"/>
          </w:tcPr>
          <w:p w14:paraId="64510E06" w14:textId="77777777" w:rsidR="007441CD" w:rsidRPr="0038121A" w:rsidRDefault="007441CD" w:rsidP="00A14B9E">
            <w:pPr>
              <w:rPr>
                <w:lang w:val="en-ZA"/>
              </w:rPr>
            </w:pPr>
          </w:p>
        </w:tc>
      </w:tr>
    </w:tbl>
    <w:p w14:paraId="07C56123" w14:textId="77777777" w:rsidR="007441CD" w:rsidRPr="0038121A" w:rsidRDefault="007441CD" w:rsidP="007441CD">
      <w:pPr>
        <w:rPr>
          <w:lang w:val="en-ZA"/>
        </w:rPr>
      </w:pPr>
    </w:p>
    <w:p w14:paraId="032327D7" w14:textId="51107B57" w:rsidR="00843830" w:rsidRDefault="00843830" w:rsidP="007441CD"/>
    <w:sectPr w:rsidR="0084383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3"/>
    <w:multiLevelType w:val="singleLevel"/>
    <w:tmpl w:val="3E2C7658"/>
    <w:lvl w:ilvl="0">
      <w:start w:val="1"/>
      <w:numFmt w:val="bullet"/>
      <w:pStyle w:val="ListBullet2"/>
      <w:lvlText w:val=""/>
      <w:lvlJc w:val="left"/>
      <w:pPr>
        <w:ind w:left="720" w:hanging="360"/>
      </w:pPr>
      <w:rPr>
        <w:rFonts w:ascii="Wingdings" w:hAnsi="Wingdings" w:hint="default"/>
      </w:rPr>
    </w:lvl>
  </w:abstractNum>
  <w:abstractNum w:abstractNumId="1" w15:restartNumberingAfterBreak="0">
    <w:nsid w:val="4FB33D7E"/>
    <w:multiLevelType w:val="hybridMultilevel"/>
    <w:tmpl w:val="84EA7932"/>
    <w:lvl w:ilvl="0" w:tplc="0B4A86D0">
      <w:start w:val="1"/>
      <w:numFmt w:val="lowerLetter"/>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441CD"/>
    <w:rsid w:val="007441CD"/>
    <w:rsid w:val="008438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reet"/>
  <w:smartTagType w:namespaceuri="urn:schemas-microsoft-com:office:smarttags" w:name="address"/>
  <w:smartTagType w:namespaceuri="urn:schemas-microsoft-com:office:smarttags" w:name="City"/>
  <w:smartTagType w:namespaceuri="urn:schemas-microsoft-com:office:smarttags" w:name="country-region"/>
  <w:smartTagType w:namespaceuri="urn:schemas-microsoft-com:office:smarttags" w:name="place"/>
  <w:shapeDefaults>
    <o:shapedefaults v:ext="edit" spidmax="1026"/>
    <o:shapelayout v:ext="edit">
      <o:idmap v:ext="edit" data="1"/>
    </o:shapelayout>
  </w:shapeDefaults>
  <w:decimalSymbol w:val=","/>
  <w:listSeparator w:val=","/>
  <w14:docId w14:val="278D5162"/>
  <w15:chartTrackingRefBased/>
  <w15:docId w15:val="{1A424714-E278-46E3-9019-BB4075E2D4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qFormat="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441CD"/>
    <w:pPr>
      <w:spacing w:before="120" w:after="120" w:line="240" w:lineRule="auto"/>
      <w:jc w:val="both"/>
    </w:pPr>
    <w:rPr>
      <w:rFonts w:ascii="Verdana" w:eastAsia="Times New Roman" w:hAnsi="Verdana" w:cs="Arial"/>
      <w:sz w:val="20"/>
      <w:szCs w:val="24"/>
      <w:lang w:val="en-GB"/>
    </w:rPr>
  </w:style>
  <w:style w:type="paragraph" w:styleId="Heading1">
    <w:name w:val="heading 1"/>
    <w:aliases w:val="Part,Header1"/>
    <w:basedOn w:val="Normal"/>
    <w:next w:val="Normal"/>
    <w:link w:val="Heading1Char"/>
    <w:qFormat/>
    <w:rsid w:val="007441CD"/>
    <w:pPr>
      <w:keepNext/>
      <w:spacing w:before="240" w:after="60"/>
      <w:jc w:val="center"/>
      <w:outlineLvl w:val="0"/>
    </w:pPr>
    <w:rPr>
      <w:b/>
      <w:bCs/>
      <w:sz w:val="36"/>
      <w:lang w:val="en-US"/>
    </w:rPr>
  </w:style>
  <w:style w:type="paragraph" w:styleId="Heading2">
    <w:name w:val="heading 2"/>
    <w:aliases w:val="Chapter Title"/>
    <w:basedOn w:val="Normal"/>
    <w:next w:val="Normal"/>
    <w:link w:val="Heading2Char"/>
    <w:qFormat/>
    <w:rsid w:val="007441CD"/>
    <w:pPr>
      <w:keepNext/>
      <w:spacing w:before="240" w:after="60"/>
      <w:jc w:val="center"/>
      <w:outlineLvl w:val="1"/>
    </w:pPr>
    <w:rPr>
      <w:rFonts w:ascii="Bookman Old Style" w:hAnsi="Bookman Old Style" w:cs="Times New Roman"/>
      <w:b/>
      <w:i/>
      <w:sz w:val="36"/>
    </w:rPr>
  </w:style>
  <w:style w:type="paragraph" w:styleId="Heading3">
    <w:name w:val="heading 3"/>
    <w:basedOn w:val="Normal"/>
    <w:next w:val="Normal"/>
    <w:link w:val="Heading3Char"/>
    <w:qFormat/>
    <w:rsid w:val="007441CD"/>
    <w:pPr>
      <w:keepNext/>
      <w:spacing w:before="240" w:after="60"/>
      <w:jc w:val="center"/>
      <w:outlineLvl w:val="2"/>
    </w:pPr>
    <w:rPr>
      <w:rFonts w:cs="Times New Roman"/>
      <w:b/>
      <w:bCs/>
      <w:color w:val="00000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Part Char,Header1 Char"/>
    <w:basedOn w:val="DefaultParagraphFont"/>
    <w:link w:val="Heading1"/>
    <w:rsid w:val="007441CD"/>
    <w:rPr>
      <w:rFonts w:ascii="Verdana" w:eastAsia="Times New Roman" w:hAnsi="Verdana" w:cs="Arial"/>
      <w:b/>
      <w:bCs/>
      <w:sz w:val="36"/>
      <w:szCs w:val="24"/>
    </w:rPr>
  </w:style>
  <w:style w:type="character" w:customStyle="1" w:styleId="Heading2Char">
    <w:name w:val="Heading 2 Char"/>
    <w:aliases w:val="Chapter Title Char"/>
    <w:basedOn w:val="DefaultParagraphFont"/>
    <w:link w:val="Heading2"/>
    <w:rsid w:val="007441CD"/>
    <w:rPr>
      <w:rFonts w:ascii="Bookman Old Style" w:eastAsia="Times New Roman" w:hAnsi="Bookman Old Style" w:cs="Times New Roman"/>
      <w:b/>
      <w:i/>
      <w:sz w:val="36"/>
      <w:szCs w:val="24"/>
      <w:lang w:val="en-GB"/>
    </w:rPr>
  </w:style>
  <w:style w:type="character" w:customStyle="1" w:styleId="Heading3Char">
    <w:name w:val="Heading 3 Char"/>
    <w:basedOn w:val="DefaultParagraphFont"/>
    <w:link w:val="Heading3"/>
    <w:rsid w:val="007441CD"/>
    <w:rPr>
      <w:rFonts w:ascii="Verdana" w:eastAsia="Times New Roman" w:hAnsi="Verdana" w:cs="Times New Roman"/>
      <w:b/>
      <w:bCs/>
      <w:color w:val="000000"/>
      <w:sz w:val="28"/>
      <w:szCs w:val="28"/>
      <w:lang w:val="en-GB"/>
    </w:rPr>
  </w:style>
  <w:style w:type="paragraph" w:styleId="ListBullet2">
    <w:name w:val="List Bullet 2"/>
    <w:basedOn w:val="Normal"/>
    <w:link w:val="ListBullet2Char"/>
    <w:qFormat/>
    <w:rsid w:val="007441CD"/>
    <w:pPr>
      <w:numPr>
        <w:numId w:val="1"/>
      </w:numPr>
    </w:pPr>
  </w:style>
  <w:style w:type="character" w:styleId="Strong">
    <w:name w:val="Strong"/>
    <w:qFormat/>
    <w:rsid w:val="007441CD"/>
    <w:rPr>
      <w:rFonts w:ascii="Bookman Old Style" w:hAnsi="Bookman Old Style" w:cs="Arial"/>
      <w:b/>
      <w:bCs/>
      <w:i/>
      <w:dstrike w:val="0"/>
      <w:color w:val="000000"/>
      <w:sz w:val="22"/>
      <w:szCs w:val="30"/>
      <w:u w:val="none"/>
      <w:effect w:val="none"/>
    </w:rPr>
  </w:style>
  <w:style w:type="character" w:customStyle="1" w:styleId="ListBullet2Char">
    <w:name w:val="List Bullet 2 Char"/>
    <w:link w:val="ListBullet2"/>
    <w:locked/>
    <w:rsid w:val="007441CD"/>
    <w:rPr>
      <w:rFonts w:ascii="Verdana" w:eastAsia="Times New Roman" w:hAnsi="Verdana" w:cs="Arial"/>
      <w:sz w:val="20"/>
      <w:szCs w:val="24"/>
      <w:lang w:val="en-GB"/>
    </w:rPr>
  </w:style>
  <w:style w:type="character" w:styleId="SubtleEmphasis">
    <w:name w:val="Subtle Emphasis"/>
    <w:qFormat/>
    <w:rsid w:val="007441CD"/>
    <w:rPr>
      <w:i/>
      <w:iCs/>
      <w:color w:val="808080"/>
    </w:rPr>
  </w:style>
  <w:style w:type="paragraph" w:customStyle="1" w:styleId="Notes">
    <w:name w:val="Notes"/>
    <w:basedOn w:val="Normal"/>
    <w:link w:val="NotesChar"/>
    <w:rsid w:val="007441CD"/>
    <w:pPr>
      <w:jc w:val="left"/>
    </w:pPr>
    <w:rPr>
      <w:rFonts w:eastAsia="Calibri" w:cs="Times New Roman"/>
      <w:b/>
      <w:color w:val="808080"/>
      <w:sz w:val="22"/>
      <w:szCs w:val="22"/>
      <w:lang w:val="en-US"/>
    </w:rPr>
  </w:style>
  <w:style w:type="character" w:customStyle="1" w:styleId="NotesChar">
    <w:name w:val="Notes Char"/>
    <w:link w:val="Notes"/>
    <w:rsid w:val="007441CD"/>
    <w:rPr>
      <w:rFonts w:ascii="Verdana" w:eastAsia="Calibri" w:hAnsi="Verdana" w:cs="Times New Roman"/>
      <w:b/>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settings" Target="settings.xml"/><Relationship Id="rId7" Type="http://schemas.openxmlformats.org/officeDocument/2006/relationships/image" Target="media/image2.e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image" Target="media/image5.jpeg"/><Relationship Id="rId4" Type="http://schemas.openxmlformats.org/officeDocument/2006/relationships/webSettings" Target="webSettings.xml"/><Relationship Id="rId9" Type="http://schemas.openxmlformats.org/officeDocument/2006/relationships/image" Target="media/image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7</Pages>
  <Words>1541</Words>
  <Characters>8790</Characters>
  <Application>Microsoft Office Word</Application>
  <DocSecurity>0</DocSecurity>
  <Lines>73</Lines>
  <Paragraphs>20</Paragraphs>
  <ScaleCrop>false</ScaleCrop>
  <Company/>
  <LinksUpToDate>false</LinksUpToDate>
  <CharactersWithSpaces>103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pho Tshihlangu</dc:creator>
  <cp:keywords/>
  <dc:description/>
  <cp:lastModifiedBy>Mpho Tshihlangu</cp:lastModifiedBy>
  <cp:revision>1</cp:revision>
  <dcterms:created xsi:type="dcterms:W3CDTF">2021-04-15T07:04:00Z</dcterms:created>
  <dcterms:modified xsi:type="dcterms:W3CDTF">2021-04-15T07:05:00Z</dcterms:modified>
</cp:coreProperties>
</file>